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23847986"/>
    <w:p w14:paraId="4A56D81A" w14:textId="58FF79E2" w:rsidR="00C8386B" w:rsidRPr="00330902" w:rsidRDefault="005D6AC0" w:rsidP="00330902">
      <w:pPr>
        <w:spacing w:line="360" w:lineRule="auto"/>
        <w:jc w:val="center"/>
        <w:outlineLvl w:val="0"/>
        <w:rPr>
          <w:rFonts w:ascii="Calibri" w:hAnsi="Calibri"/>
          <w:b/>
          <w:sz w:val="28"/>
          <w:szCs w:val="28"/>
        </w:rPr>
      </w:pP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MACROBUTTON MTEditEquationSection2 </w:instrText>
      </w:r>
      <w:r w:rsidRPr="00880CA4">
        <w:rPr>
          <w:rStyle w:val="MTEquationSection"/>
          <w:color w:val="auto"/>
          <w:szCs w:val="32"/>
        </w:rPr>
        <w:instrText>Equation Chapter 1 Section 1</w:instrText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Eqn \r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Sec \r 1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begin"/>
      </w:r>
      <w:r w:rsidRPr="00880CA4">
        <w:rPr>
          <w:b/>
          <w:sz w:val="32"/>
          <w:szCs w:val="32"/>
        </w:rPr>
        <w:instrText xml:space="preserve"> SEQ MTChap \r 1 \h \* MERGEFORMAT </w:instrText>
      </w:r>
      <w:r w:rsidRPr="00880CA4">
        <w:rPr>
          <w:b/>
          <w:sz w:val="32"/>
          <w:szCs w:val="32"/>
        </w:rPr>
        <w:fldChar w:fldCharType="end"/>
      </w:r>
      <w:r w:rsidRPr="00880CA4">
        <w:rPr>
          <w:b/>
          <w:sz w:val="32"/>
          <w:szCs w:val="32"/>
        </w:rPr>
        <w:fldChar w:fldCharType="end"/>
      </w:r>
      <w:bookmarkEnd w:id="0"/>
      <w:r w:rsidR="00330902" w:rsidRPr="00330902">
        <w:rPr>
          <w:rFonts w:ascii="Calibri" w:hAnsi="Calibri"/>
          <w:b/>
          <w:sz w:val="32"/>
          <w:szCs w:val="32"/>
        </w:rPr>
        <w:t xml:space="preserve">Zarządzenie nr </w:t>
      </w:r>
      <w:r w:rsidR="00D36BF0" w:rsidRPr="00330902">
        <w:rPr>
          <w:rFonts w:ascii="Calibri" w:hAnsi="Calibri"/>
          <w:b/>
          <w:sz w:val="32"/>
          <w:szCs w:val="32"/>
        </w:rPr>
        <w:t>13</w:t>
      </w:r>
      <w:r w:rsidR="00D07BF4" w:rsidRPr="00330902">
        <w:rPr>
          <w:rFonts w:ascii="Calibri" w:hAnsi="Calibri"/>
          <w:b/>
          <w:sz w:val="32"/>
          <w:szCs w:val="32"/>
        </w:rPr>
        <w:t>1</w:t>
      </w:r>
      <w:r w:rsidR="00330902">
        <w:rPr>
          <w:rFonts w:ascii="Calibri" w:hAnsi="Calibri"/>
          <w:b/>
          <w:sz w:val="32"/>
          <w:szCs w:val="32"/>
        </w:rPr>
        <w:br/>
      </w:r>
      <w:r w:rsidR="00C8386B" w:rsidRPr="00330902">
        <w:rPr>
          <w:rFonts w:ascii="Calibri" w:hAnsi="Calibri"/>
          <w:b/>
          <w:sz w:val="28"/>
          <w:szCs w:val="28"/>
        </w:rPr>
        <w:t>Rektora Zachodniopomorskiego Uniwersytetu Technologicznego w Szczecinie</w:t>
      </w:r>
      <w:r w:rsidR="00330902">
        <w:rPr>
          <w:rFonts w:ascii="Calibri" w:hAnsi="Calibri"/>
          <w:b/>
          <w:sz w:val="28"/>
          <w:szCs w:val="28"/>
        </w:rPr>
        <w:br/>
      </w:r>
      <w:r w:rsidR="00C8386B" w:rsidRPr="00330902">
        <w:rPr>
          <w:rFonts w:ascii="Calibri" w:hAnsi="Calibri"/>
          <w:b/>
          <w:sz w:val="28"/>
          <w:szCs w:val="28"/>
        </w:rPr>
        <w:t>z dnia 10 listopada 2022 r.</w:t>
      </w:r>
    </w:p>
    <w:p w14:paraId="00AD327F" w14:textId="77777777" w:rsidR="00C8386B" w:rsidRPr="00330902" w:rsidRDefault="00C8386B" w:rsidP="00330902">
      <w:pPr>
        <w:pStyle w:val="Tytu"/>
        <w:spacing w:line="360" w:lineRule="auto"/>
        <w:outlineLvl w:val="1"/>
        <w:rPr>
          <w:rFonts w:ascii="Calibri" w:hAnsi="Calibri"/>
        </w:rPr>
      </w:pPr>
      <w:r w:rsidRPr="00330902">
        <w:rPr>
          <w:rFonts w:ascii="Calibri" w:hAnsi="Calibri"/>
        </w:rPr>
        <w:t xml:space="preserve">w sprawie podziału oraz zasad podziału subwencji </w:t>
      </w:r>
      <w:r w:rsidRPr="00330902">
        <w:rPr>
          <w:rFonts w:ascii="Calibri" w:hAnsi="Calibri"/>
        </w:rPr>
        <w:br/>
        <w:t xml:space="preserve">na utrzymanie i rozwój potencjału dydaktycznego i badawczego </w:t>
      </w:r>
      <w:r w:rsidRPr="00330902">
        <w:rPr>
          <w:rFonts w:ascii="Calibri" w:hAnsi="Calibri"/>
        </w:rPr>
        <w:br/>
        <w:t xml:space="preserve">w Zachodniopomorskim Uniwersytecie Technologicznym w Szczecinie </w:t>
      </w:r>
      <w:r w:rsidRPr="00330902">
        <w:rPr>
          <w:rFonts w:ascii="Calibri" w:hAnsi="Calibri"/>
        </w:rPr>
        <w:br/>
        <w:t>na rok 2022</w:t>
      </w:r>
    </w:p>
    <w:p w14:paraId="0F76DC79" w14:textId="381CB3FD" w:rsidR="00C8386B" w:rsidRPr="00330902" w:rsidRDefault="00C8386B" w:rsidP="00330902">
      <w:pPr>
        <w:spacing w:before="240" w:line="360" w:lineRule="auto"/>
        <w:rPr>
          <w:rFonts w:ascii="Calibri" w:hAnsi="Calibri"/>
        </w:rPr>
      </w:pPr>
      <w:r w:rsidRPr="00330902">
        <w:rPr>
          <w:rFonts w:ascii="Calibri" w:hAnsi="Calibri"/>
        </w:rPr>
        <w:t>Na podstawie art. 23 ust. 1 i 2 pkt 10 ustawy z dnia 20 lipca 2018 r. Prawo o szkolnictwie wyższym i nauce (tekst jedn. Dz. U. z 2022 r. poz. 574, z późn. zm.) w związku z rozporządzeniem Ministra Nauki i Szkolnictwa Wyższego z dnia 9 września 2019 r. w sprawie sposobu podziału środków finansowych na utrzymanie i rozwój potencjału dydaktycznego oraz potencjału badawczego, znajdujących się w dyspozycji ministra właściwego do spraw szkolnictwa wyższego i nauki oraz</w:t>
      </w:r>
      <w:r w:rsidR="00330902">
        <w:rPr>
          <w:rFonts w:ascii="Calibri" w:hAnsi="Calibri"/>
        </w:rPr>
        <w:t> </w:t>
      </w:r>
      <w:r w:rsidRPr="00330902">
        <w:rPr>
          <w:rFonts w:ascii="Calibri" w:hAnsi="Calibri"/>
        </w:rPr>
        <w:t>na</w:t>
      </w:r>
      <w:r w:rsidR="00220320" w:rsidRPr="00330902">
        <w:rPr>
          <w:rFonts w:ascii="Calibri" w:hAnsi="Calibri"/>
        </w:rPr>
        <w:t> </w:t>
      </w:r>
      <w:r w:rsidRPr="00330902">
        <w:rPr>
          <w:rFonts w:ascii="Calibri" w:hAnsi="Calibri"/>
        </w:rPr>
        <w:t>zadania związane z utrzymaniem powietrznych statków szkolnych i specjalistycznych ośrodków szkoleniowych kadr powietrznych (tekst jedn. Dz. U. z 2022 r. poz. 305) oraz</w:t>
      </w:r>
      <w:r w:rsidR="00330902">
        <w:rPr>
          <w:rFonts w:ascii="Calibri" w:hAnsi="Calibri"/>
        </w:rPr>
        <w:t> </w:t>
      </w:r>
      <w:r w:rsidRPr="00330902">
        <w:rPr>
          <w:rFonts w:ascii="Calibri" w:hAnsi="Calibri"/>
        </w:rPr>
        <w:t>z</w:t>
      </w:r>
      <w:r w:rsidR="00330902">
        <w:rPr>
          <w:rFonts w:ascii="Calibri" w:hAnsi="Calibri"/>
        </w:rPr>
        <w:t> </w:t>
      </w:r>
      <w:r w:rsidRPr="00330902">
        <w:rPr>
          <w:rFonts w:ascii="Calibri" w:hAnsi="Calibri"/>
        </w:rPr>
        <w:t xml:space="preserve">komunikatami Ministra Edukacji i Nauki: </w:t>
      </w:r>
      <w:r w:rsidRPr="00330902">
        <w:rPr>
          <w:rFonts w:ascii="Calibri" w:hAnsi="Calibri"/>
          <w:szCs w:val="24"/>
        </w:rPr>
        <w:t>z dnia 6 maja 2022 r. o wysokości subwencji ze</w:t>
      </w:r>
      <w:r w:rsidR="00330902">
        <w:rPr>
          <w:rFonts w:ascii="Calibri" w:hAnsi="Calibri"/>
          <w:szCs w:val="24"/>
        </w:rPr>
        <w:t> </w:t>
      </w:r>
      <w:r w:rsidRPr="00330902">
        <w:rPr>
          <w:rFonts w:ascii="Calibri" w:hAnsi="Calibri"/>
          <w:szCs w:val="24"/>
        </w:rPr>
        <w:t>środków finansowych na utrzymanie i rozwój potencjału dydaktycznego i badawczego przyznanych na rok 2022,</w:t>
      </w:r>
      <w:r w:rsidRPr="00330902">
        <w:rPr>
          <w:rFonts w:ascii="Calibri" w:hAnsi="Calibri"/>
          <w:color w:val="00B0F0"/>
        </w:rPr>
        <w:t xml:space="preserve"> </w:t>
      </w:r>
      <w:r w:rsidRPr="00330902">
        <w:rPr>
          <w:rFonts w:ascii="Calibri" w:hAnsi="Calibri"/>
          <w:szCs w:val="24"/>
        </w:rPr>
        <w:t>z dnia 13</w:t>
      </w:r>
      <w:r w:rsidR="00220320" w:rsidRPr="00330902">
        <w:rPr>
          <w:rFonts w:ascii="Calibri" w:hAnsi="Calibri"/>
          <w:szCs w:val="24"/>
        </w:rPr>
        <w:t> </w:t>
      </w:r>
      <w:r w:rsidRPr="00330902">
        <w:rPr>
          <w:rFonts w:ascii="Calibri" w:hAnsi="Calibri"/>
          <w:szCs w:val="24"/>
        </w:rPr>
        <w:t>czerwca 2022 r. o zwiększeniach wysokości subwencji ze</w:t>
      </w:r>
      <w:r w:rsidR="00330902">
        <w:rPr>
          <w:rFonts w:ascii="Calibri" w:hAnsi="Calibri"/>
          <w:szCs w:val="24"/>
        </w:rPr>
        <w:t> </w:t>
      </w:r>
      <w:r w:rsidRPr="00330902">
        <w:rPr>
          <w:rFonts w:ascii="Calibri" w:hAnsi="Calibri"/>
          <w:szCs w:val="24"/>
        </w:rPr>
        <w:t>środków finansowych na utrzymanie i rozwój potencjału dydaktycznego i badawczego przyznanych na rok 2022 dla podmiotów prowadzących szkoły doktorskie, z dnia 21 września 2022</w:t>
      </w:r>
      <w:r w:rsidR="00330902">
        <w:rPr>
          <w:rFonts w:ascii="Calibri" w:hAnsi="Calibri"/>
          <w:szCs w:val="24"/>
        </w:rPr>
        <w:t> </w:t>
      </w:r>
      <w:r w:rsidRPr="00330902">
        <w:rPr>
          <w:rFonts w:ascii="Calibri" w:hAnsi="Calibri"/>
          <w:szCs w:val="24"/>
        </w:rPr>
        <w:t xml:space="preserve">r. o wysokości subwencji ze środków finansowych na utrzymanie i rozwój potencjału dydaktycznego oraz badawczego przyznanych na rok 2022 (podwyższenie </w:t>
      </w:r>
      <w:r w:rsidRPr="00330902">
        <w:rPr>
          <w:rFonts w:ascii="Calibri" w:hAnsi="Calibri"/>
          <w:color w:val="000000" w:themeColor="text1"/>
          <w:szCs w:val="24"/>
        </w:rPr>
        <w:t>wynagrodzeń),</w:t>
      </w:r>
      <w:r w:rsidRPr="00330902">
        <w:rPr>
          <w:rFonts w:ascii="Calibri" w:hAnsi="Calibri"/>
          <w:color w:val="000000" w:themeColor="text1"/>
        </w:rPr>
        <w:t xml:space="preserve"> </w:t>
      </w:r>
      <w:r w:rsidRPr="00330902">
        <w:rPr>
          <w:rFonts w:ascii="Calibri" w:hAnsi="Calibri"/>
          <w:szCs w:val="24"/>
        </w:rPr>
        <w:t>zarządza</w:t>
      </w:r>
      <w:r w:rsidR="00330902">
        <w:rPr>
          <w:rFonts w:ascii="Calibri" w:hAnsi="Calibri"/>
          <w:szCs w:val="24"/>
        </w:rPr>
        <w:t> </w:t>
      </w:r>
      <w:r w:rsidRPr="00330902">
        <w:rPr>
          <w:rFonts w:ascii="Calibri" w:hAnsi="Calibri"/>
          <w:szCs w:val="24"/>
        </w:rPr>
        <w:t>się, co następuje:</w:t>
      </w:r>
    </w:p>
    <w:p w14:paraId="5DF4D97C" w14:textId="77777777" w:rsidR="00C8386B" w:rsidRPr="00330902" w:rsidRDefault="00C8386B" w:rsidP="00330902">
      <w:pPr>
        <w:pStyle w:val="paragraf"/>
        <w:spacing w:line="360" w:lineRule="auto"/>
        <w:ind w:left="227"/>
        <w:outlineLvl w:val="1"/>
        <w:rPr>
          <w:rFonts w:ascii="Calibri" w:hAnsi="Calibri"/>
        </w:rPr>
      </w:pPr>
    </w:p>
    <w:p w14:paraId="154852FD" w14:textId="77777777" w:rsidR="00C8386B" w:rsidRPr="00330902" w:rsidRDefault="00C8386B" w:rsidP="00330902">
      <w:pPr>
        <w:pStyle w:val="Tekstpodstawowy3"/>
        <w:spacing w:line="360" w:lineRule="auto"/>
        <w:jc w:val="left"/>
        <w:rPr>
          <w:rFonts w:ascii="Calibri" w:hAnsi="Calibri"/>
          <w:sz w:val="24"/>
          <w:szCs w:val="24"/>
        </w:rPr>
      </w:pPr>
      <w:bookmarkStart w:id="1" w:name="_Hlk20474351"/>
      <w:r w:rsidRPr="00330902">
        <w:rPr>
          <w:rFonts w:ascii="Calibri" w:hAnsi="Calibri"/>
          <w:sz w:val="24"/>
          <w:szCs w:val="24"/>
        </w:rPr>
        <w:t xml:space="preserve">Subwencja przyznana ZUT na 2022 rok stanowi kwotę </w:t>
      </w:r>
      <w:r w:rsidRPr="00330902">
        <w:rPr>
          <w:rFonts w:ascii="Calibri" w:hAnsi="Calibri"/>
          <w:b/>
          <w:bCs/>
          <w:sz w:val="24"/>
          <w:szCs w:val="24"/>
        </w:rPr>
        <w:t>204 664 300 złotych</w:t>
      </w:r>
      <w:r w:rsidRPr="00330902">
        <w:rPr>
          <w:rFonts w:ascii="Calibri" w:hAnsi="Calibri"/>
          <w:sz w:val="24"/>
          <w:szCs w:val="24"/>
        </w:rPr>
        <w:t xml:space="preserve"> (dwieście cztery miliony sześćset sześćdziesiąt cztery tysiące trzysta złotych), z tego:</w:t>
      </w:r>
    </w:p>
    <w:p w14:paraId="12A4631E" w14:textId="77777777" w:rsidR="00C8386B" w:rsidRPr="00330902" w:rsidRDefault="00C8386B" w:rsidP="00330902">
      <w:pPr>
        <w:pStyle w:val="Tekstpodstawowy3"/>
        <w:numPr>
          <w:ilvl w:val="0"/>
          <w:numId w:val="40"/>
        </w:numPr>
        <w:spacing w:before="60" w:line="360" w:lineRule="auto"/>
        <w:ind w:left="340" w:hanging="340"/>
        <w:jc w:val="left"/>
        <w:rPr>
          <w:rFonts w:ascii="Calibri" w:hAnsi="Calibri"/>
          <w:sz w:val="24"/>
          <w:szCs w:val="24"/>
        </w:rPr>
      </w:pPr>
      <w:r w:rsidRPr="00330902">
        <w:rPr>
          <w:rFonts w:ascii="Calibri" w:hAnsi="Calibri"/>
          <w:b/>
          <w:bCs/>
          <w:sz w:val="24"/>
          <w:szCs w:val="24"/>
        </w:rPr>
        <w:t>193 929 500 złotych</w:t>
      </w:r>
      <w:r w:rsidRPr="00330902">
        <w:rPr>
          <w:rFonts w:ascii="Calibri" w:hAnsi="Calibri"/>
          <w:sz w:val="24"/>
          <w:szCs w:val="24"/>
        </w:rPr>
        <w:t xml:space="preserve"> (sto dziewięćdziesiąt trzy miliony dziewięćset dwadzieścia dziewięć tysięcy pięćset złotych) – subwencja na utrzymanie i rozwój potencjału dydaktycznego i badawczego;</w:t>
      </w:r>
    </w:p>
    <w:p w14:paraId="477B3A02" w14:textId="77777777" w:rsidR="00C8386B" w:rsidRPr="00330902" w:rsidRDefault="00C8386B" w:rsidP="00330902">
      <w:pPr>
        <w:pStyle w:val="Tekstpodstawowy3"/>
        <w:numPr>
          <w:ilvl w:val="0"/>
          <w:numId w:val="40"/>
        </w:numPr>
        <w:spacing w:before="60" w:line="360" w:lineRule="auto"/>
        <w:ind w:left="340" w:hanging="340"/>
        <w:jc w:val="left"/>
        <w:rPr>
          <w:rFonts w:ascii="Calibri" w:hAnsi="Calibri"/>
          <w:sz w:val="24"/>
          <w:szCs w:val="24"/>
        </w:rPr>
      </w:pPr>
      <w:r w:rsidRPr="00330902">
        <w:rPr>
          <w:rFonts w:ascii="Calibri" w:hAnsi="Calibri"/>
          <w:b/>
          <w:bCs/>
          <w:sz w:val="24"/>
          <w:szCs w:val="24"/>
        </w:rPr>
        <w:t>7 915 400 złotych</w:t>
      </w:r>
      <w:r w:rsidRPr="00330902">
        <w:rPr>
          <w:rFonts w:ascii="Calibri" w:hAnsi="Calibri"/>
          <w:sz w:val="24"/>
          <w:szCs w:val="24"/>
        </w:rPr>
        <w:t xml:space="preserve"> (siedem milionów dziewięćset piętnaście tysięcy czterysta złotych) – zwiększenie subwencji na utrzymanie i rozwój potencjału dydaktycznego i badawczego; </w:t>
      </w:r>
    </w:p>
    <w:p w14:paraId="5D6D3CD6" w14:textId="71C9A62A" w:rsidR="00C8386B" w:rsidRPr="00330902" w:rsidRDefault="00C8386B" w:rsidP="00330902">
      <w:pPr>
        <w:pStyle w:val="Tekstpodstawowy3"/>
        <w:keepLines/>
        <w:numPr>
          <w:ilvl w:val="0"/>
          <w:numId w:val="40"/>
        </w:numPr>
        <w:spacing w:before="60" w:line="360" w:lineRule="auto"/>
        <w:ind w:left="340" w:hanging="340"/>
        <w:jc w:val="left"/>
        <w:rPr>
          <w:rFonts w:ascii="Calibri" w:hAnsi="Calibri"/>
          <w:strike/>
          <w:sz w:val="24"/>
          <w:szCs w:val="24"/>
        </w:rPr>
      </w:pPr>
      <w:r w:rsidRPr="00330902">
        <w:rPr>
          <w:rFonts w:ascii="Calibri" w:hAnsi="Calibri"/>
          <w:b/>
          <w:bCs/>
          <w:sz w:val="24"/>
          <w:szCs w:val="24"/>
        </w:rPr>
        <w:lastRenderedPageBreak/>
        <w:t>858 500 złotych</w:t>
      </w:r>
      <w:r w:rsidRPr="00330902">
        <w:rPr>
          <w:rFonts w:ascii="Calibri" w:hAnsi="Calibri"/>
          <w:sz w:val="24"/>
          <w:szCs w:val="24"/>
        </w:rPr>
        <w:t xml:space="preserve"> (osiemset pięćdziesiąt osiem tysięcy pięćset złotych) – zwiększenie subwencji na utrzymanie i rozwój potencjału dydaktycznego i badawczego, w związku z prowadzeniem szkół doktorskich (zwiększenie ma charakter jednorazowy i nie będzie stanowiło zwiększenia podstawy naliczenia subwencji w roku 2023);</w:t>
      </w:r>
    </w:p>
    <w:p w14:paraId="42C3BCFA" w14:textId="77777777" w:rsidR="00C8386B" w:rsidRPr="00330902" w:rsidRDefault="00C8386B" w:rsidP="00330902">
      <w:pPr>
        <w:pStyle w:val="Tekstpodstawowy3"/>
        <w:numPr>
          <w:ilvl w:val="0"/>
          <w:numId w:val="40"/>
        </w:numPr>
        <w:spacing w:before="60" w:line="360" w:lineRule="auto"/>
        <w:ind w:left="340" w:hanging="340"/>
        <w:jc w:val="left"/>
        <w:rPr>
          <w:rFonts w:ascii="Calibri" w:hAnsi="Calibri"/>
          <w:sz w:val="24"/>
          <w:szCs w:val="24"/>
        </w:rPr>
      </w:pPr>
      <w:r w:rsidRPr="00330902">
        <w:rPr>
          <w:rFonts w:ascii="Calibri" w:hAnsi="Calibri"/>
          <w:b/>
          <w:bCs/>
          <w:sz w:val="24"/>
          <w:szCs w:val="24"/>
        </w:rPr>
        <w:t>1 960 900 złotych</w:t>
      </w:r>
      <w:r w:rsidRPr="00330902">
        <w:rPr>
          <w:rFonts w:ascii="Calibri" w:hAnsi="Calibri"/>
          <w:sz w:val="24"/>
          <w:szCs w:val="24"/>
        </w:rPr>
        <w:t xml:space="preserve"> (jeden milion dziewięćset sześćdziesiąt tysięcy dziewięćset złotych) – zwiększenie subwencji na utrzymanie i rozwój potencjału dydaktycznego i badawczego, z przeznaczeniem na podwyższenie wynagrodzeń brutto pracowników Uczelni o 4,4% od 1 października 2022 r. </w:t>
      </w:r>
    </w:p>
    <w:bookmarkEnd w:id="1"/>
    <w:p w14:paraId="6A35977D" w14:textId="77777777" w:rsidR="00C8386B" w:rsidRPr="00330902" w:rsidRDefault="00C8386B" w:rsidP="00330902">
      <w:pPr>
        <w:pStyle w:val="paragraf"/>
        <w:spacing w:line="360" w:lineRule="auto"/>
        <w:ind w:left="227"/>
        <w:outlineLvl w:val="1"/>
        <w:rPr>
          <w:rFonts w:ascii="Calibri" w:hAnsi="Calibri"/>
        </w:rPr>
      </w:pPr>
    </w:p>
    <w:p w14:paraId="44B1C81C" w14:textId="2754AC5D" w:rsidR="00C8386B" w:rsidRPr="00330902" w:rsidRDefault="00C8386B" w:rsidP="00330902">
      <w:pPr>
        <w:spacing w:line="360" w:lineRule="auto"/>
        <w:rPr>
          <w:rFonts w:ascii="Calibri" w:hAnsi="Calibri"/>
          <w:szCs w:val="24"/>
        </w:rPr>
      </w:pPr>
      <w:r w:rsidRPr="00330902">
        <w:rPr>
          <w:rFonts w:ascii="Calibri" w:hAnsi="Calibri"/>
        </w:rPr>
        <w:t>Wprowadza się zasady i procedurę ustalenia</w:t>
      </w:r>
      <w:r w:rsidRPr="00330902">
        <w:rPr>
          <w:rFonts w:ascii="Calibri" w:hAnsi="Calibri"/>
          <w:szCs w:val="24"/>
        </w:rPr>
        <w:t xml:space="preserve"> </w:t>
      </w:r>
      <w:bookmarkStart w:id="2" w:name="_Hlk23165115"/>
      <w:r w:rsidRPr="00330902">
        <w:rPr>
          <w:rFonts w:ascii="Calibri" w:hAnsi="Calibri"/>
        </w:rPr>
        <w:t>subwencji na utrzymanie i</w:t>
      </w:r>
      <w:r w:rsidRPr="00330902">
        <w:rPr>
          <w:rFonts w:ascii="Calibri" w:hAnsi="Calibri"/>
          <w:szCs w:val="24"/>
        </w:rPr>
        <w:t> </w:t>
      </w:r>
      <w:r w:rsidRPr="00330902">
        <w:rPr>
          <w:rFonts w:ascii="Calibri" w:hAnsi="Calibri"/>
        </w:rPr>
        <w:t>rozwój potencjału dydaktycznego i badawczego w Zachodniopomorskim Uniwersytecie Technologicznym w</w:t>
      </w:r>
      <w:r w:rsidRPr="00330902">
        <w:rPr>
          <w:rFonts w:ascii="Calibri" w:hAnsi="Calibri"/>
          <w:szCs w:val="24"/>
        </w:rPr>
        <w:t> </w:t>
      </w:r>
      <w:r w:rsidRPr="00330902">
        <w:rPr>
          <w:rFonts w:ascii="Calibri" w:hAnsi="Calibri"/>
        </w:rPr>
        <w:t>Szczecinie</w:t>
      </w:r>
      <w:bookmarkEnd w:id="2"/>
      <w:r w:rsidRPr="00330902">
        <w:rPr>
          <w:rFonts w:ascii="Calibri" w:hAnsi="Calibri"/>
          <w:szCs w:val="24"/>
        </w:rPr>
        <w:t xml:space="preserve">, </w:t>
      </w:r>
      <w:r w:rsidRPr="00330902">
        <w:rPr>
          <w:rFonts w:ascii="Calibri" w:hAnsi="Calibri"/>
        </w:rPr>
        <w:t>zwanej dalej „subwencją”</w:t>
      </w:r>
      <w:r w:rsidRPr="00330902">
        <w:rPr>
          <w:rFonts w:ascii="Calibri" w:hAnsi="Calibri"/>
          <w:szCs w:val="24"/>
        </w:rPr>
        <w:t>,</w:t>
      </w:r>
      <w:r w:rsidRPr="00330902">
        <w:rPr>
          <w:rFonts w:ascii="Calibri" w:hAnsi="Calibri"/>
        </w:rPr>
        <w:t xml:space="preserve"> na poszczególne cele oraz między jednostki organizacyjne Uczelni. Treść zasad i procedury</w:t>
      </w:r>
      <w:r w:rsidRPr="00330902">
        <w:rPr>
          <w:rFonts w:ascii="Calibri" w:hAnsi="Calibri"/>
          <w:szCs w:val="24"/>
        </w:rPr>
        <w:t>,</w:t>
      </w:r>
      <w:r w:rsidRPr="00330902">
        <w:rPr>
          <w:rFonts w:ascii="Calibri" w:hAnsi="Calibri"/>
        </w:rPr>
        <w:t xml:space="preserve"> zwanych dalej „Algorytmem ZUT”</w:t>
      </w:r>
      <w:r w:rsidRPr="00330902">
        <w:rPr>
          <w:rFonts w:ascii="Calibri" w:hAnsi="Calibri"/>
          <w:szCs w:val="24"/>
        </w:rPr>
        <w:t xml:space="preserve">, </w:t>
      </w:r>
      <w:r w:rsidRPr="00330902">
        <w:rPr>
          <w:rFonts w:ascii="Calibri" w:hAnsi="Calibri"/>
        </w:rPr>
        <w:t>obowiązujące</w:t>
      </w:r>
      <w:r w:rsidRPr="00330902">
        <w:rPr>
          <w:rFonts w:ascii="Calibri" w:hAnsi="Calibri"/>
          <w:szCs w:val="24"/>
        </w:rPr>
        <w:t xml:space="preserve"> </w:t>
      </w:r>
      <w:r w:rsidRPr="00330902">
        <w:rPr>
          <w:rFonts w:ascii="Calibri" w:hAnsi="Calibri"/>
        </w:rPr>
        <w:t>w roku 2022</w:t>
      </w:r>
      <w:r w:rsidRPr="00330902">
        <w:rPr>
          <w:rFonts w:ascii="Calibri" w:hAnsi="Calibri"/>
          <w:szCs w:val="24"/>
        </w:rPr>
        <w:t xml:space="preserve"> </w:t>
      </w:r>
      <w:r w:rsidRPr="00330902">
        <w:rPr>
          <w:rFonts w:ascii="Calibri" w:hAnsi="Calibri"/>
        </w:rPr>
        <w:t>podano w</w:t>
      </w:r>
      <w:r w:rsidRPr="00330902">
        <w:rPr>
          <w:rFonts w:ascii="Calibri" w:hAnsi="Calibri"/>
          <w:szCs w:val="24"/>
        </w:rPr>
        <w:t xml:space="preserve"> </w:t>
      </w:r>
      <w:r w:rsidRPr="00330902">
        <w:rPr>
          <w:rFonts w:ascii="Calibri" w:hAnsi="Calibri"/>
        </w:rPr>
        <w:t>załączniku nr 1 do niniejszego zarządzenia</w:t>
      </w:r>
      <w:r w:rsidRPr="00330902">
        <w:rPr>
          <w:rFonts w:ascii="Calibri" w:hAnsi="Calibri"/>
          <w:szCs w:val="24"/>
        </w:rPr>
        <w:t>.</w:t>
      </w:r>
    </w:p>
    <w:p w14:paraId="7356B4E8" w14:textId="77777777" w:rsidR="00C8386B" w:rsidRPr="00330902" w:rsidRDefault="00C8386B" w:rsidP="00330902">
      <w:pPr>
        <w:pStyle w:val="paragraf"/>
        <w:keepNext/>
        <w:spacing w:line="360" w:lineRule="auto"/>
        <w:ind w:left="227"/>
        <w:outlineLvl w:val="1"/>
        <w:rPr>
          <w:rFonts w:ascii="Calibri" w:hAnsi="Calibri"/>
        </w:rPr>
      </w:pPr>
      <w:r w:rsidRPr="00330902">
        <w:rPr>
          <w:rFonts w:ascii="Calibri" w:hAnsi="Calibri"/>
        </w:rPr>
        <w:t xml:space="preserve"> </w:t>
      </w:r>
    </w:p>
    <w:p w14:paraId="60672735" w14:textId="77777777" w:rsidR="00C8386B" w:rsidRPr="00330902" w:rsidRDefault="00C8386B" w:rsidP="00330902">
      <w:pPr>
        <w:pStyle w:val="Tekstpodstawowy3"/>
        <w:numPr>
          <w:ilvl w:val="0"/>
          <w:numId w:val="9"/>
        </w:numPr>
        <w:spacing w:after="60" w:line="360" w:lineRule="auto"/>
        <w:ind w:left="340" w:hanging="340"/>
        <w:jc w:val="left"/>
        <w:rPr>
          <w:rFonts w:ascii="Calibri" w:hAnsi="Calibri"/>
          <w:sz w:val="24"/>
          <w:szCs w:val="24"/>
        </w:rPr>
      </w:pPr>
      <w:r w:rsidRPr="00330902">
        <w:rPr>
          <w:rFonts w:ascii="Calibri" w:hAnsi="Calibri"/>
          <w:sz w:val="24"/>
          <w:szCs w:val="24"/>
        </w:rPr>
        <w:t>Ustala się podział środków części centralnej (</w:t>
      </w:r>
      <w:r w:rsidRPr="00330902">
        <w:rPr>
          <w:rFonts w:ascii="Calibri" w:hAnsi="Calibri"/>
          <w:i/>
          <w:iCs/>
          <w:sz w:val="24"/>
          <w:szCs w:val="24"/>
        </w:rPr>
        <w:t>S</w:t>
      </w:r>
      <w:r w:rsidRPr="00330902">
        <w:rPr>
          <w:rFonts w:ascii="Calibri" w:hAnsi="Calibri"/>
          <w:i/>
          <w:iCs/>
          <w:sz w:val="24"/>
          <w:szCs w:val="24"/>
          <w:vertAlign w:val="subscript"/>
        </w:rPr>
        <w:t>C</w:t>
      </w:r>
      <w:r w:rsidRPr="00330902">
        <w:rPr>
          <w:rFonts w:ascii="Calibri" w:hAnsi="Calibri"/>
          <w:sz w:val="24"/>
          <w:szCs w:val="24"/>
        </w:rPr>
        <w:t xml:space="preserve">), stanowiącej wydzielone środki na realizację centralnych zadań celowych ZUT w roku 2022, zgodnie z załącznikiem nr 2 do niniejszego zarządzenia </w:t>
      </w:r>
      <w:r w:rsidRPr="00330902">
        <w:rPr>
          <w:rFonts w:ascii="Calibri" w:eastAsia="Symbol" w:hAnsi="Calibri" w:cs="Symbol"/>
          <w:sz w:val="24"/>
          <w:szCs w:val="24"/>
        </w:rPr>
        <w:t></w:t>
      </w:r>
      <w:r w:rsidRPr="00330902">
        <w:rPr>
          <w:rFonts w:ascii="Calibri" w:hAnsi="Calibri"/>
          <w:sz w:val="24"/>
          <w:szCs w:val="24"/>
        </w:rPr>
        <w:t xml:space="preserve"> część I.</w:t>
      </w:r>
    </w:p>
    <w:p w14:paraId="70581111" w14:textId="77777777" w:rsidR="00C8386B" w:rsidRPr="00330902" w:rsidRDefault="00C8386B" w:rsidP="00330902">
      <w:pPr>
        <w:pStyle w:val="Tekstpodstawowy3"/>
        <w:numPr>
          <w:ilvl w:val="0"/>
          <w:numId w:val="9"/>
        </w:numPr>
        <w:tabs>
          <w:tab w:val="clear" w:pos="1572"/>
        </w:tabs>
        <w:spacing w:after="60" w:line="360" w:lineRule="auto"/>
        <w:ind w:left="340" w:hanging="340"/>
        <w:jc w:val="left"/>
        <w:rPr>
          <w:rFonts w:ascii="Calibri" w:hAnsi="Calibri"/>
          <w:sz w:val="24"/>
          <w:szCs w:val="24"/>
        </w:rPr>
      </w:pPr>
      <w:r w:rsidRPr="00330902">
        <w:rPr>
          <w:rFonts w:ascii="Calibri" w:hAnsi="Calibri"/>
          <w:sz w:val="24"/>
          <w:szCs w:val="24"/>
        </w:rPr>
        <w:t>Ustala się podział środków części wydzielonej na funkcjonowanie jednostek międzywydziałowych i ogólnouczelnianych oraz łącznie pionów organizacyjnych administracji centralnej (</w:t>
      </w:r>
      <w:r w:rsidRPr="00330902">
        <w:rPr>
          <w:rFonts w:ascii="Calibri" w:hAnsi="Calibri"/>
          <w:i/>
          <w:iCs/>
          <w:sz w:val="24"/>
          <w:szCs w:val="24"/>
        </w:rPr>
        <w:t>S</w:t>
      </w:r>
      <w:r w:rsidRPr="00330902">
        <w:rPr>
          <w:rFonts w:ascii="Calibri" w:hAnsi="Calibri"/>
          <w:i/>
          <w:iCs/>
          <w:sz w:val="24"/>
          <w:szCs w:val="24"/>
          <w:vertAlign w:val="subscript"/>
        </w:rPr>
        <w:t>JO</w:t>
      </w:r>
      <w:r w:rsidRPr="00330902">
        <w:rPr>
          <w:rFonts w:ascii="Calibri" w:hAnsi="Calibri"/>
          <w:sz w:val="24"/>
          <w:szCs w:val="24"/>
        </w:rPr>
        <w:t xml:space="preserve">) w roku 2022, zgodnie z załącznikiem nr 2 do niniejszego zarządzenia </w:t>
      </w:r>
      <w:r w:rsidRPr="00330902">
        <w:rPr>
          <w:rFonts w:ascii="Calibri" w:eastAsia="Symbol" w:hAnsi="Calibri" w:cs="Symbol"/>
          <w:sz w:val="24"/>
          <w:szCs w:val="24"/>
        </w:rPr>
        <w:t></w:t>
      </w:r>
      <w:r w:rsidRPr="00330902">
        <w:rPr>
          <w:rFonts w:ascii="Calibri" w:hAnsi="Calibri"/>
          <w:sz w:val="24"/>
          <w:szCs w:val="24"/>
        </w:rPr>
        <w:t xml:space="preserve"> część II.</w:t>
      </w:r>
    </w:p>
    <w:p w14:paraId="7D9399D4" w14:textId="77777777" w:rsidR="00C8386B" w:rsidRPr="00330902" w:rsidRDefault="00C8386B" w:rsidP="00330902">
      <w:pPr>
        <w:pStyle w:val="Tekstpodstawowy3"/>
        <w:numPr>
          <w:ilvl w:val="0"/>
          <w:numId w:val="9"/>
        </w:numPr>
        <w:spacing w:after="60" w:line="360" w:lineRule="auto"/>
        <w:ind w:left="340" w:hanging="340"/>
        <w:jc w:val="left"/>
        <w:rPr>
          <w:rFonts w:ascii="Calibri" w:hAnsi="Calibri"/>
          <w:sz w:val="24"/>
          <w:szCs w:val="24"/>
        </w:rPr>
      </w:pPr>
      <w:r w:rsidRPr="00330902">
        <w:rPr>
          <w:rFonts w:ascii="Calibri" w:hAnsi="Calibri"/>
          <w:sz w:val="24"/>
          <w:szCs w:val="24"/>
        </w:rPr>
        <w:t>Ustala się podział środków części wydzielonej dla wydziałów z uwzględnieniem przepływów za usługi dydaktyczne (</w:t>
      </w:r>
      <w:r w:rsidRPr="00330902">
        <w:rPr>
          <w:rFonts w:ascii="Calibri" w:hAnsi="Calibri"/>
          <w:i/>
          <w:iCs/>
          <w:sz w:val="24"/>
          <w:szCs w:val="24"/>
        </w:rPr>
        <w:t>S</w:t>
      </w:r>
      <w:r w:rsidRPr="00330902">
        <w:rPr>
          <w:rFonts w:ascii="Calibri" w:hAnsi="Calibri"/>
          <w:i/>
          <w:iCs/>
          <w:sz w:val="24"/>
          <w:szCs w:val="24"/>
          <w:vertAlign w:val="subscript"/>
        </w:rPr>
        <w:t>W</w:t>
      </w:r>
      <w:r w:rsidRPr="00330902">
        <w:rPr>
          <w:rFonts w:ascii="Calibri" w:hAnsi="Calibri"/>
          <w:sz w:val="24"/>
          <w:szCs w:val="24"/>
        </w:rPr>
        <w:t xml:space="preserve">) w roku 2022, zgodnie z załącznikiem nr 2 do niniejszego zarządzenia </w:t>
      </w:r>
      <w:r w:rsidRPr="00330902">
        <w:rPr>
          <w:rFonts w:ascii="Calibri" w:eastAsia="Symbol" w:hAnsi="Calibri" w:cs="Symbol"/>
          <w:sz w:val="24"/>
          <w:szCs w:val="24"/>
        </w:rPr>
        <w:t></w:t>
      </w:r>
      <w:r w:rsidRPr="00330902">
        <w:rPr>
          <w:rFonts w:ascii="Calibri" w:hAnsi="Calibri"/>
          <w:sz w:val="24"/>
          <w:szCs w:val="24"/>
        </w:rPr>
        <w:t xml:space="preserve"> część III.</w:t>
      </w:r>
    </w:p>
    <w:p w14:paraId="22816682" w14:textId="77777777" w:rsidR="00C8386B" w:rsidRPr="00330902" w:rsidRDefault="00C8386B" w:rsidP="00330902">
      <w:pPr>
        <w:pStyle w:val="paragraf"/>
        <w:spacing w:line="360" w:lineRule="auto"/>
        <w:ind w:left="227"/>
        <w:outlineLvl w:val="1"/>
        <w:rPr>
          <w:rFonts w:ascii="Calibri" w:hAnsi="Calibri"/>
        </w:rPr>
      </w:pPr>
    </w:p>
    <w:p w14:paraId="594652E1" w14:textId="77777777" w:rsidR="00C8386B" w:rsidRPr="00330902" w:rsidRDefault="00C8386B" w:rsidP="00330902">
      <w:pPr>
        <w:pStyle w:val="Tekstpodstawowy3"/>
        <w:spacing w:line="360" w:lineRule="auto"/>
        <w:rPr>
          <w:rFonts w:ascii="Calibri" w:hAnsi="Calibri"/>
          <w:sz w:val="24"/>
          <w:szCs w:val="24"/>
        </w:rPr>
      </w:pPr>
      <w:r w:rsidRPr="00330902">
        <w:rPr>
          <w:rFonts w:ascii="Calibri" w:hAnsi="Calibri"/>
          <w:sz w:val="24"/>
          <w:szCs w:val="24"/>
        </w:rPr>
        <w:t>Zarządzenie wchodzi w życie z dniem podpisania.</w:t>
      </w:r>
    </w:p>
    <w:p w14:paraId="188189D7" w14:textId="57DF437F" w:rsidR="00C8386B" w:rsidRPr="00330902" w:rsidRDefault="00C8386B" w:rsidP="00330902">
      <w:pPr>
        <w:pStyle w:val="Tekstpodstawowy3"/>
        <w:spacing w:before="120" w:after="840" w:line="720" w:lineRule="auto"/>
        <w:ind w:left="3969"/>
        <w:jc w:val="center"/>
        <w:rPr>
          <w:rFonts w:ascii="Calibri" w:hAnsi="Calibri"/>
          <w:sz w:val="24"/>
          <w:szCs w:val="24"/>
        </w:rPr>
      </w:pPr>
      <w:r w:rsidRPr="00330902">
        <w:rPr>
          <w:rFonts w:ascii="Calibri" w:hAnsi="Calibri"/>
          <w:sz w:val="24"/>
          <w:szCs w:val="24"/>
        </w:rPr>
        <w:t>Rektor</w:t>
      </w:r>
      <w:r w:rsidR="00330902" w:rsidRPr="00330902">
        <w:rPr>
          <w:rFonts w:ascii="Calibri" w:hAnsi="Calibri"/>
          <w:sz w:val="24"/>
          <w:szCs w:val="24"/>
        </w:rPr>
        <w:br/>
      </w:r>
      <w:r w:rsidRPr="00330902">
        <w:rPr>
          <w:rFonts w:ascii="Calibri" w:hAnsi="Calibri"/>
          <w:sz w:val="24"/>
          <w:szCs w:val="24"/>
        </w:rPr>
        <w:t>dr hab. inż. Jacek Wróbel, prof. ZUT</w:t>
      </w:r>
    </w:p>
    <w:p w14:paraId="3C91C736" w14:textId="77777777" w:rsidR="00C8386B" w:rsidRPr="00880CA4" w:rsidRDefault="00C8386B" w:rsidP="00C8386B">
      <w:pPr>
        <w:rPr>
          <w:szCs w:val="24"/>
        </w:rPr>
        <w:sectPr w:rsidR="00C8386B" w:rsidRPr="00880CA4" w:rsidSect="006D3F77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7" w:h="16840"/>
          <w:pgMar w:top="851" w:right="851" w:bottom="567" w:left="1418" w:header="709" w:footer="709" w:gutter="0"/>
          <w:cols w:space="708"/>
          <w:docGrid w:linePitch="326"/>
        </w:sectPr>
      </w:pPr>
    </w:p>
    <w:p w14:paraId="3F942EBF" w14:textId="77777777" w:rsidR="00C8386B" w:rsidRPr="000C020D" w:rsidRDefault="00C8386B" w:rsidP="00C8386B">
      <w:pPr>
        <w:jc w:val="right"/>
        <w:rPr>
          <w:sz w:val="20"/>
        </w:rPr>
      </w:pPr>
      <w:bookmarkStart w:id="3" w:name="_Hlk23247769"/>
      <w:r w:rsidRPr="000C020D">
        <w:rPr>
          <w:sz w:val="20"/>
        </w:rPr>
        <w:lastRenderedPageBreak/>
        <w:t>Załącznik nr 1</w:t>
      </w:r>
    </w:p>
    <w:p w14:paraId="32D21DD8" w14:textId="2C9FFC81" w:rsidR="00C8386B" w:rsidRPr="000C020D" w:rsidRDefault="00C8386B" w:rsidP="00C8386B">
      <w:pPr>
        <w:spacing w:after="240"/>
        <w:jc w:val="right"/>
        <w:rPr>
          <w:sz w:val="20"/>
        </w:rPr>
      </w:pPr>
      <w:r w:rsidRPr="000C020D">
        <w:rPr>
          <w:sz w:val="20"/>
        </w:rPr>
        <w:t xml:space="preserve">do zarządzenia nr </w:t>
      </w:r>
      <w:r w:rsidR="00D36BF0">
        <w:rPr>
          <w:sz w:val="20"/>
        </w:rPr>
        <w:t>13</w:t>
      </w:r>
      <w:r w:rsidR="00D07BF4">
        <w:rPr>
          <w:sz w:val="20"/>
        </w:rPr>
        <w:t>1</w:t>
      </w:r>
      <w:r w:rsidRPr="000C020D">
        <w:rPr>
          <w:sz w:val="20"/>
        </w:rPr>
        <w:t xml:space="preserve"> Rektora ZUT z dnia </w:t>
      </w:r>
      <w:r>
        <w:rPr>
          <w:sz w:val="20"/>
        </w:rPr>
        <w:t>10</w:t>
      </w:r>
      <w:r w:rsidRPr="000C020D">
        <w:rPr>
          <w:sz w:val="20"/>
        </w:rPr>
        <w:t xml:space="preserve"> listopada 2022 r</w:t>
      </w:r>
      <w:r w:rsidRPr="000C020D">
        <w:rPr>
          <w:color w:val="FF0000"/>
          <w:sz w:val="20"/>
        </w:rPr>
        <w:t xml:space="preserve">. </w:t>
      </w:r>
    </w:p>
    <w:bookmarkEnd w:id="3"/>
    <w:p w14:paraId="41CFB3BF" w14:textId="77777777" w:rsidR="00C8386B" w:rsidRPr="00880CA4" w:rsidRDefault="00C8386B" w:rsidP="00C8386B">
      <w:pPr>
        <w:pStyle w:val="Nagwek1"/>
        <w:rPr>
          <w:sz w:val="28"/>
          <w:szCs w:val="28"/>
        </w:rPr>
      </w:pPr>
      <w:r w:rsidRPr="00880CA4">
        <w:rPr>
          <w:sz w:val="28"/>
          <w:szCs w:val="28"/>
        </w:rPr>
        <w:t>ALGORYTM ZUT</w:t>
      </w:r>
    </w:p>
    <w:p w14:paraId="582F7CC7" w14:textId="77777777" w:rsidR="00C8386B" w:rsidRPr="00880CA4" w:rsidRDefault="00C8386B" w:rsidP="00C8386B">
      <w:pPr>
        <w:pStyle w:val="Nagwek2"/>
        <w:rPr>
          <w:szCs w:val="24"/>
        </w:rPr>
      </w:pPr>
      <w:bookmarkStart w:id="4" w:name="_Hlk23234720"/>
      <w:r w:rsidRPr="00880CA4">
        <w:rPr>
          <w:szCs w:val="24"/>
        </w:rPr>
        <w:t>Rozdział I</w:t>
      </w:r>
      <w:bookmarkEnd w:id="4"/>
      <w:r w:rsidRPr="00880CA4">
        <w:rPr>
          <w:szCs w:val="24"/>
        </w:rPr>
        <w:br/>
        <w:t>Założenia ogólne</w:t>
      </w:r>
    </w:p>
    <w:p w14:paraId="30D2C8B1" w14:textId="77777777" w:rsidR="00C8386B" w:rsidRPr="00880CA4" w:rsidRDefault="00C8386B" w:rsidP="00C8386B">
      <w:pPr>
        <w:pStyle w:val="paragraf"/>
        <w:numPr>
          <w:ilvl w:val="0"/>
          <w:numId w:val="48"/>
        </w:numPr>
        <w:ind w:left="340" w:hanging="227"/>
      </w:pPr>
    </w:p>
    <w:p w14:paraId="216A0572" w14:textId="77777777" w:rsidR="00C8386B" w:rsidRPr="00880CA4" w:rsidRDefault="00C8386B" w:rsidP="00C8386B">
      <w:pPr>
        <w:pStyle w:val="Akapitzlist"/>
        <w:numPr>
          <w:ilvl w:val="0"/>
          <w:numId w:val="41"/>
        </w:numPr>
        <w:spacing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>Podział subwencji przyznanej ZUT na rok budżetowy 202</w:t>
      </w:r>
      <w:r>
        <w:rPr>
          <w:szCs w:val="24"/>
        </w:rPr>
        <w:t>2</w:t>
      </w:r>
      <w:r w:rsidRPr="00880CA4">
        <w:rPr>
          <w:szCs w:val="24"/>
        </w:rPr>
        <w:t xml:space="preserve"> następuje zgodnie z następującą zależnością:</w:t>
      </w:r>
    </w:p>
    <w:p w14:paraId="7B5FA367" w14:textId="621E2FE6" w:rsidR="00C8386B" w:rsidRPr="00880CA4" w:rsidRDefault="00C8386B" w:rsidP="00C8386B">
      <w:pPr>
        <w:pStyle w:val="MTDisplayEquation"/>
        <w:rPr>
          <w:szCs w:val="24"/>
        </w:rPr>
      </w:pPr>
      <w:r w:rsidRPr="00880CA4">
        <w:rPr>
          <w:szCs w:val="24"/>
        </w:rPr>
        <w:tab/>
      </w:r>
      <w:r w:rsidRPr="00880CA4">
        <w:rPr>
          <w:position w:val="-12"/>
          <w:szCs w:val="24"/>
        </w:rPr>
        <w:object w:dxaOrig="1740" w:dyaOrig="360" w14:anchorId="52828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95pt;height:18.7pt" o:ole="">
            <v:imagedata r:id="rId17" o:title=""/>
          </v:shape>
          <o:OLEObject Type="Embed" ProgID="Equation.DSMT4" ShapeID="_x0000_i1025" DrawAspect="Content" ObjectID="_1730010986" r:id="rId18"/>
        </w:object>
      </w:r>
      <w:r w:rsidRPr="00880CA4">
        <w:rPr>
          <w:szCs w:val="24"/>
        </w:rPr>
        <w:tab/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MACROBUTTON MTPlaceRef \* MERGEFORMAT 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h \* MERGEFORMAT </w:instrText>
      </w:r>
      <w:r w:rsidRPr="00880CA4">
        <w:rPr>
          <w:szCs w:val="24"/>
        </w:rPr>
        <w:fldChar w:fldCharType="end"/>
      </w:r>
      <w:bookmarkStart w:id="5" w:name="ZEqnNum428762"/>
      <w:r w:rsidRPr="00880CA4">
        <w:rPr>
          <w:szCs w:val="24"/>
        </w:rPr>
        <w:instrText>(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c \* Arabic \* MERGEFORMAT </w:instrText>
      </w:r>
      <w:r w:rsidRPr="00880CA4">
        <w:rPr>
          <w:szCs w:val="24"/>
        </w:rPr>
        <w:fldChar w:fldCharType="separate"/>
      </w:r>
      <w:r w:rsidR="00D07BF4">
        <w:rPr>
          <w:noProof/>
          <w:szCs w:val="24"/>
        </w:rPr>
        <w:instrText>1</w:instrText>
      </w:r>
      <w:r w:rsidRPr="00880CA4">
        <w:rPr>
          <w:noProof/>
          <w:szCs w:val="24"/>
        </w:rPr>
        <w:fldChar w:fldCharType="end"/>
      </w:r>
      <w:r w:rsidRPr="00880CA4">
        <w:rPr>
          <w:szCs w:val="24"/>
        </w:rPr>
        <w:instrText>)</w:instrText>
      </w:r>
      <w:bookmarkEnd w:id="5"/>
      <w:r w:rsidRPr="00880CA4">
        <w:rPr>
          <w:szCs w:val="24"/>
        </w:rPr>
        <w:fldChar w:fldCharType="end"/>
      </w:r>
    </w:p>
    <w:p w14:paraId="1F0CA114" w14:textId="77777777" w:rsidR="00C8386B" w:rsidRPr="00880CA4" w:rsidRDefault="00C8386B" w:rsidP="00C8386B">
      <w:pPr>
        <w:ind w:left="340"/>
        <w:jc w:val="both"/>
        <w:rPr>
          <w:szCs w:val="24"/>
        </w:rPr>
      </w:pPr>
      <w:r w:rsidRPr="00880CA4">
        <w:rPr>
          <w:szCs w:val="24"/>
        </w:rPr>
        <w:t xml:space="preserve">gdzie: </w:t>
      </w:r>
    </w:p>
    <w:p w14:paraId="428C3D14" w14:textId="77777777" w:rsidR="00C8386B" w:rsidRPr="00880CA4" w:rsidRDefault="00C8386B" w:rsidP="00C8386B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  <w:t xml:space="preserve">subwencja przyznana </w:t>
      </w:r>
      <w:r>
        <w:rPr>
          <w:szCs w:val="24"/>
        </w:rPr>
        <w:t>ZUT</w:t>
      </w:r>
      <w:r w:rsidRPr="00880CA4">
        <w:rPr>
          <w:szCs w:val="24"/>
        </w:rPr>
        <w:t>;</w:t>
      </w:r>
    </w:p>
    <w:p w14:paraId="191006AE" w14:textId="77777777" w:rsidR="00C8386B" w:rsidRPr="00880CA4" w:rsidRDefault="00C8386B" w:rsidP="00C8386B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C</w:t>
      </w:r>
      <w:r w:rsidRPr="00880CA4">
        <w:rPr>
          <w:i/>
          <w:szCs w:val="24"/>
          <w:vertAlign w:val="subscript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</w:r>
      <w:r w:rsidRPr="00880CA4">
        <w:rPr>
          <w:spacing w:val="-4"/>
          <w:szCs w:val="24"/>
        </w:rPr>
        <w:t>część centralna stanowiąca wydzielone środki na realizację centralnych zadań celowych;</w:t>
      </w:r>
    </w:p>
    <w:p w14:paraId="16DCEF98" w14:textId="77777777" w:rsidR="00C8386B" w:rsidRPr="00880CA4" w:rsidRDefault="00C8386B" w:rsidP="00C8386B">
      <w:pPr>
        <w:tabs>
          <w:tab w:val="left" w:pos="1134"/>
          <w:tab w:val="left" w:pos="1418"/>
        </w:tabs>
        <w:spacing w:before="60"/>
        <w:ind w:left="1418" w:hanging="851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JO</w:t>
      </w:r>
      <w:r w:rsidRPr="00880CA4">
        <w:rPr>
          <w:i/>
          <w:szCs w:val="24"/>
          <w:vertAlign w:val="subscript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  <w:t>część środków wydzielona na funkcjonowanie jednostek międzywydziałowych i ogólnouczelnianych oraz łącznie pionów organizacyjnych administracji centralnej, zwanych dalej „jednostkami”;</w:t>
      </w:r>
    </w:p>
    <w:p w14:paraId="34E05E68" w14:textId="77777777" w:rsidR="00C8386B" w:rsidRPr="00880CA4" w:rsidRDefault="00C8386B" w:rsidP="00C8386B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W</w:t>
      </w:r>
      <w:r w:rsidRPr="00880CA4">
        <w:rPr>
          <w:i/>
          <w:szCs w:val="24"/>
          <w:vertAlign w:val="subscript"/>
        </w:rPr>
        <w:tab/>
      </w:r>
      <w:r w:rsidRPr="00880CA4">
        <w:rPr>
          <w:szCs w:val="24"/>
        </w:rPr>
        <w:t>–</w:t>
      </w:r>
      <w:r w:rsidRPr="00880CA4">
        <w:rPr>
          <w:szCs w:val="24"/>
        </w:rPr>
        <w:tab/>
        <w:t>część środków wydzielona dla wydziałów.</w:t>
      </w:r>
    </w:p>
    <w:p w14:paraId="1E927A80" w14:textId="77777777" w:rsidR="00C8386B" w:rsidRPr="00880CA4" w:rsidRDefault="00C8386B" w:rsidP="00C8386B">
      <w:pPr>
        <w:pStyle w:val="Akapitzlist"/>
        <w:numPr>
          <w:ilvl w:val="0"/>
          <w:numId w:val="39"/>
        </w:numPr>
        <w:spacing w:before="24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 xml:space="preserve">Podział subwencji w części </w:t>
      </w:r>
      <w:r w:rsidRPr="00880CA4">
        <w:rPr>
          <w:i/>
          <w:iCs/>
          <w:szCs w:val="24"/>
        </w:rPr>
        <w:t>S</w:t>
      </w:r>
      <w:r w:rsidRPr="00880CA4">
        <w:rPr>
          <w:i/>
          <w:iCs/>
          <w:szCs w:val="24"/>
          <w:vertAlign w:val="subscript"/>
        </w:rPr>
        <w:t>W</w:t>
      </w:r>
      <w:r w:rsidRPr="00880CA4">
        <w:rPr>
          <w:szCs w:val="24"/>
        </w:rPr>
        <w:t xml:space="preserve"> realizowany jest w oparciu o zasady określone w rozporządzeniu </w:t>
      </w:r>
      <w:r w:rsidRPr="00880CA4">
        <w:rPr>
          <w:spacing w:val="-4"/>
          <w:szCs w:val="24"/>
        </w:rPr>
        <w:t>MNiSW z dnia 9 września 2019 r. w sprawie sposobu podziału środków finansowych na utrzymanie</w:t>
      </w:r>
      <w:r w:rsidRPr="00880CA4">
        <w:rPr>
          <w:szCs w:val="24"/>
        </w:rPr>
        <w:t xml:space="preserve"> i rozwój potencjału dydaktycznego oraz potencjału badawczego znajdujących się w dyspozycji </w:t>
      </w:r>
      <w:r w:rsidRPr="00880CA4">
        <w:rPr>
          <w:spacing w:val="-4"/>
          <w:szCs w:val="24"/>
        </w:rPr>
        <w:t>ministra właściwego do spraw szkolnictwa wyższego i nauki oraz na zadania związane z utrzymaniem</w:t>
      </w:r>
      <w:r w:rsidRPr="00880CA4">
        <w:rPr>
          <w:szCs w:val="24"/>
        </w:rPr>
        <w:t xml:space="preserve"> powietrznych statków szkolnych i specjalistycznych ośrodków </w:t>
      </w:r>
      <w:r w:rsidRPr="00880CA4">
        <w:rPr>
          <w:spacing w:val="-4"/>
          <w:szCs w:val="24"/>
        </w:rPr>
        <w:t xml:space="preserve">szkoleniowych kadr powietrznych </w:t>
      </w:r>
      <w:r w:rsidRPr="004167E5">
        <w:rPr>
          <w:spacing w:val="-4"/>
          <w:szCs w:val="24"/>
        </w:rPr>
        <w:t>(</w:t>
      </w:r>
      <w:r w:rsidRPr="004167E5">
        <w:rPr>
          <w:spacing w:val="-4"/>
        </w:rPr>
        <w:t>tekst jedn. Dz. U. z 2022 r. poz. 305</w:t>
      </w:r>
      <w:r w:rsidRPr="004167E5">
        <w:rPr>
          <w:spacing w:val="-4"/>
          <w:szCs w:val="24"/>
        </w:rPr>
        <w:t>), zwanym dalej „rozporządzeniem”, ze zmianami wynikającymi</w:t>
      </w:r>
      <w:r w:rsidRPr="00880CA4">
        <w:rPr>
          <w:szCs w:val="24"/>
        </w:rPr>
        <w:t xml:space="preserve"> z postanowień, o których mowa w § 4.</w:t>
      </w:r>
    </w:p>
    <w:p w14:paraId="7472353F" w14:textId="77777777" w:rsidR="00C8386B" w:rsidRPr="00880CA4" w:rsidRDefault="00C8386B" w:rsidP="00C8386B">
      <w:pPr>
        <w:pStyle w:val="Akapitzlist"/>
        <w:numPr>
          <w:ilvl w:val="0"/>
          <w:numId w:val="39"/>
        </w:numPr>
        <w:spacing w:before="60" w:line="276" w:lineRule="auto"/>
        <w:ind w:left="340" w:hanging="340"/>
        <w:jc w:val="both"/>
        <w:rPr>
          <w:szCs w:val="24"/>
        </w:rPr>
      </w:pPr>
      <w:r w:rsidRPr="003F707B">
        <w:rPr>
          <w:spacing w:val="-4"/>
          <w:szCs w:val="24"/>
        </w:rPr>
        <w:t>Zlecenie</w:t>
      </w:r>
      <w:r w:rsidRPr="003F707B">
        <w:rPr>
          <w:rFonts w:ascii="Verdana" w:hAnsi="Verdana"/>
          <w:spacing w:val="-4"/>
          <w:szCs w:val="24"/>
        </w:rPr>
        <w:t xml:space="preserve"> </w:t>
      </w:r>
      <w:r w:rsidRPr="003F707B">
        <w:rPr>
          <w:spacing w:val="-4"/>
          <w:szCs w:val="24"/>
        </w:rPr>
        <w:t>przez wydział zajęć dydaktycznych innemu wydziałowi odbywa się w oparciu o pisemną</w:t>
      </w:r>
      <w:r w:rsidRPr="00880CA4">
        <w:rPr>
          <w:szCs w:val="24"/>
        </w:rPr>
        <w:t xml:space="preserve"> </w:t>
      </w:r>
      <w:r w:rsidRPr="00880CA4">
        <w:rPr>
          <w:spacing w:val="-2"/>
          <w:szCs w:val="24"/>
        </w:rPr>
        <w:t xml:space="preserve">umowę pomiędzy dziekanami współpracujących wydziałów. </w:t>
      </w:r>
    </w:p>
    <w:p w14:paraId="5C71AD4B" w14:textId="77777777" w:rsidR="00C8386B" w:rsidRPr="00880CA4" w:rsidRDefault="00C8386B" w:rsidP="00C8386B">
      <w:pPr>
        <w:pStyle w:val="Nagwek2"/>
        <w:rPr>
          <w:szCs w:val="24"/>
        </w:rPr>
      </w:pPr>
      <w:r w:rsidRPr="00880CA4">
        <w:rPr>
          <w:szCs w:val="24"/>
        </w:rPr>
        <w:t>Rozdział II</w:t>
      </w:r>
      <w:r w:rsidRPr="00880CA4">
        <w:rPr>
          <w:szCs w:val="24"/>
        </w:rPr>
        <w:br/>
        <w:t>Szczegółowy algorytm podziału subwencji</w:t>
      </w:r>
    </w:p>
    <w:p w14:paraId="1011F662" w14:textId="77777777" w:rsidR="00C8386B" w:rsidRPr="00880CA4" w:rsidRDefault="00C8386B" w:rsidP="00C8386B">
      <w:pPr>
        <w:pStyle w:val="Nagwek3"/>
        <w:rPr>
          <w:szCs w:val="24"/>
        </w:rPr>
      </w:pPr>
      <w:r w:rsidRPr="00880CA4">
        <w:rPr>
          <w:szCs w:val="24"/>
        </w:rPr>
        <w:t xml:space="preserve">Podział środków na realizację centralnych zadań celowych (część </w:t>
      </w: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C</w:t>
      </w:r>
      <w:r w:rsidRPr="00880CA4">
        <w:rPr>
          <w:szCs w:val="24"/>
        </w:rPr>
        <w:t>)</w:t>
      </w:r>
    </w:p>
    <w:p w14:paraId="1C25C2CE" w14:textId="77777777" w:rsidR="00C8386B" w:rsidRPr="00880CA4" w:rsidRDefault="00C8386B" w:rsidP="00C8386B">
      <w:pPr>
        <w:spacing w:before="120" w:line="276" w:lineRule="auto"/>
        <w:jc w:val="both"/>
        <w:rPr>
          <w:szCs w:val="24"/>
        </w:rPr>
      </w:pPr>
      <w:r w:rsidRPr="00880CA4">
        <w:rPr>
          <w:szCs w:val="24"/>
        </w:rPr>
        <w:t xml:space="preserve">W części centralnej </w:t>
      </w:r>
      <w:r w:rsidRPr="00880CA4">
        <w:rPr>
          <w:position w:val="-12"/>
          <w:szCs w:val="24"/>
        </w:rPr>
        <w:object w:dxaOrig="300" w:dyaOrig="360" w14:anchorId="748C0EA5">
          <v:shape id="_x0000_i1026" type="#_x0000_t75" style="width:14.95pt;height:18.7pt" o:ole="">
            <v:imagedata r:id="rId19" o:title=""/>
          </v:shape>
          <o:OLEObject Type="Embed" ProgID="Equation.DSMT4" ShapeID="_x0000_i1026" DrawAspect="Content" ObjectID="_1730010987" r:id="rId20"/>
        </w:object>
      </w:r>
      <w:r w:rsidRPr="00880CA4">
        <w:rPr>
          <w:szCs w:val="24"/>
        </w:rPr>
        <w:t xml:space="preserve"> przewiduje się wydzielenie środków na realizację zadań określonych w załączniku nr 2 do niniejszego zarządzenia.</w:t>
      </w:r>
    </w:p>
    <w:p w14:paraId="6FAF0AF6" w14:textId="77777777" w:rsidR="00C8386B" w:rsidRPr="00880CA4" w:rsidRDefault="00C8386B" w:rsidP="00C8386B">
      <w:pPr>
        <w:pStyle w:val="paragraf"/>
        <w:numPr>
          <w:ilvl w:val="0"/>
          <w:numId w:val="48"/>
        </w:numPr>
        <w:ind w:left="340" w:hanging="227"/>
      </w:pPr>
    </w:p>
    <w:p w14:paraId="29446D10" w14:textId="77777777" w:rsidR="00C8386B" w:rsidRPr="00880CA4" w:rsidRDefault="00C8386B" w:rsidP="00C8386B">
      <w:pPr>
        <w:pStyle w:val="Nagwek3"/>
        <w:rPr>
          <w:szCs w:val="24"/>
        </w:rPr>
      </w:pPr>
      <w:r w:rsidRPr="00880CA4">
        <w:rPr>
          <w:szCs w:val="24"/>
        </w:rPr>
        <w:t xml:space="preserve">Podział środków na jednostki międzywydziałowe i ogólnouczelniane </w:t>
      </w:r>
      <w:r w:rsidRPr="00880CA4">
        <w:rPr>
          <w:szCs w:val="24"/>
        </w:rPr>
        <w:br/>
        <w:t xml:space="preserve">oraz administrację centralną (część </w:t>
      </w: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JO</w:t>
      </w:r>
      <w:r w:rsidRPr="00880CA4">
        <w:rPr>
          <w:szCs w:val="24"/>
        </w:rPr>
        <w:t>)</w:t>
      </w:r>
    </w:p>
    <w:p w14:paraId="4118D5A8" w14:textId="77777777" w:rsidR="00C8386B" w:rsidRPr="00880CA4" w:rsidRDefault="00C8386B" w:rsidP="00C8386B">
      <w:pPr>
        <w:pStyle w:val="Akapitzlist"/>
        <w:numPr>
          <w:ilvl w:val="0"/>
          <w:numId w:val="31"/>
        </w:numPr>
        <w:spacing w:before="60" w:line="276" w:lineRule="auto"/>
        <w:ind w:left="340" w:hanging="340"/>
        <w:jc w:val="both"/>
        <w:rPr>
          <w:szCs w:val="24"/>
        </w:rPr>
      </w:pPr>
      <w:r w:rsidRPr="00880CA4">
        <w:rPr>
          <w:spacing w:val="-4"/>
          <w:szCs w:val="24"/>
        </w:rPr>
        <w:t>Podział środków na jednostki międzywydziałowe i ogólnouczelniane oraz administrację</w:t>
      </w:r>
      <w:r w:rsidRPr="00880CA4">
        <w:rPr>
          <w:szCs w:val="24"/>
        </w:rPr>
        <w:t xml:space="preserve"> centralną obejmuje jednostki uwzględnione w załączniku nr 2 do niniejszego zarządzenia.</w:t>
      </w:r>
    </w:p>
    <w:p w14:paraId="70C95583" w14:textId="77777777" w:rsidR="00C8386B" w:rsidRPr="00880CA4" w:rsidRDefault="00C8386B" w:rsidP="00C8386B">
      <w:pPr>
        <w:pStyle w:val="Akapitzlist"/>
        <w:numPr>
          <w:ilvl w:val="0"/>
          <w:numId w:val="31"/>
        </w:numPr>
        <w:spacing w:before="6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>Budżety wydzielone na funkcjonowanie jednostek w pozycjach 32</w:t>
      </w:r>
      <w:r>
        <w:rPr>
          <w:szCs w:val="24"/>
        </w:rPr>
        <w:t> </w:t>
      </w:r>
      <w:r w:rsidRPr="00880CA4">
        <w:rPr>
          <w:szCs w:val="24"/>
        </w:rPr>
        <w:t>–</w:t>
      </w:r>
      <w:r>
        <w:rPr>
          <w:szCs w:val="24"/>
        </w:rPr>
        <w:t> </w:t>
      </w:r>
      <w:r w:rsidRPr="00880CA4">
        <w:rPr>
          <w:szCs w:val="24"/>
        </w:rPr>
        <w:t xml:space="preserve">36 załącznika, o którym mowa w ust. 1, przewidują pokrycie kosztów </w:t>
      </w:r>
      <w:r w:rsidRPr="00880CA4">
        <w:rPr>
          <w:spacing w:val="-2"/>
          <w:szCs w:val="24"/>
        </w:rPr>
        <w:t xml:space="preserve">(wydatków) osobowych, kosztów (wydatków) rzeczowych </w:t>
      </w:r>
      <w:r w:rsidRPr="00880CA4">
        <w:rPr>
          <w:szCs w:val="24"/>
        </w:rPr>
        <w:t>oraz kosztów zadań realizowanych przez te jednostki</w:t>
      </w:r>
      <w:r>
        <w:rPr>
          <w:szCs w:val="24"/>
        </w:rPr>
        <w:t>,</w:t>
      </w:r>
      <w:r w:rsidRPr="00880CA4">
        <w:rPr>
          <w:szCs w:val="24"/>
        </w:rPr>
        <w:t xml:space="preserve"> z wyłączeniem kosztów (wydatków) wydzielonych na zadania celowe w ramach części </w:t>
      </w:r>
      <w:r w:rsidRPr="00880CA4">
        <w:rPr>
          <w:i/>
          <w:iCs/>
          <w:szCs w:val="24"/>
        </w:rPr>
        <w:t>S</w:t>
      </w:r>
      <w:r w:rsidRPr="00880CA4">
        <w:rPr>
          <w:i/>
          <w:iCs/>
          <w:szCs w:val="24"/>
          <w:vertAlign w:val="subscript"/>
        </w:rPr>
        <w:t>C</w:t>
      </w:r>
      <w:r w:rsidRPr="00880CA4">
        <w:rPr>
          <w:szCs w:val="24"/>
        </w:rPr>
        <w:t>.</w:t>
      </w:r>
    </w:p>
    <w:p w14:paraId="76E2675E" w14:textId="77777777" w:rsidR="00C8386B" w:rsidRPr="00880CA4" w:rsidRDefault="00C8386B" w:rsidP="00C8386B">
      <w:pPr>
        <w:pStyle w:val="Akapitzlist"/>
        <w:keepLines/>
        <w:numPr>
          <w:ilvl w:val="0"/>
          <w:numId w:val="31"/>
        </w:numPr>
        <w:spacing w:before="60" w:line="276" w:lineRule="auto"/>
        <w:ind w:left="340" w:hanging="340"/>
        <w:jc w:val="both"/>
        <w:rPr>
          <w:szCs w:val="24"/>
        </w:rPr>
      </w:pPr>
      <w:r w:rsidRPr="00880CA4">
        <w:rPr>
          <w:spacing w:val="-4"/>
          <w:szCs w:val="24"/>
        </w:rPr>
        <w:t>Algorytm przewiduje również możliwość finansowania jednostek ujętych w pozycji 36</w:t>
      </w:r>
      <w:r>
        <w:rPr>
          <w:spacing w:val="-4"/>
          <w:szCs w:val="24"/>
        </w:rPr>
        <w:t>.</w:t>
      </w:r>
      <w:r w:rsidRPr="00880CA4">
        <w:rPr>
          <w:spacing w:val="-4"/>
          <w:szCs w:val="24"/>
        </w:rPr>
        <w:t xml:space="preserve"> załącznika</w:t>
      </w:r>
      <w:r w:rsidRPr="00880CA4">
        <w:rPr>
          <w:szCs w:val="24"/>
        </w:rPr>
        <w:t>, o którym mowa w ust.</w:t>
      </w:r>
      <w:r>
        <w:rPr>
          <w:szCs w:val="24"/>
        </w:rPr>
        <w:t xml:space="preserve"> </w:t>
      </w:r>
      <w:r w:rsidRPr="00880CA4">
        <w:rPr>
          <w:szCs w:val="24"/>
        </w:rPr>
        <w:t>1, jeżeli jednostki te będą realizować zadania na rzecz Uczelni</w:t>
      </w:r>
      <w:r w:rsidRPr="00F45FD0">
        <w:rPr>
          <w:szCs w:val="24"/>
        </w:rPr>
        <w:t>,</w:t>
      </w:r>
      <w:r w:rsidRPr="00880CA4">
        <w:rPr>
          <w:szCs w:val="24"/>
        </w:rPr>
        <w:t xml:space="preserve"> i staje się </w:t>
      </w:r>
      <w:r w:rsidRPr="00880CA4">
        <w:rPr>
          <w:spacing w:val="-4"/>
          <w:szCs w:val="24"/>
        </w:rPr>
        <w:t xml:space="preserve">uzasadnionym </w:t>
      </w:r>
      <w:r w:rsidRPr="00F45FD0">
        <w:rPr>
          <w:spacing w:val="-4"/>
          <w:szCs w:val="24"/>
        </w:rPr>
        <w:t xml:space="preserve">finansowanie tych zadań </w:t>
      </w:r>
      <w:r w:rsidRPr="00880CA4">
        <w:rPr>
          <w:spacing w:val="-4"/>
          <w:szCs w:val="24"/>
        </w:rPr>
        <w:t>ze środków subwencji. Zasada samofinansowania</w:t>
      </w:r>
      <w:r w:rsidRPr="00880CA4">
        <w:rPr>
          <w:szCs w:val="24"/>
        </w:rPr>
        <w:t xml:space="preserve"> tych jednostek jest naczelną</w:t>
      </w:r>
      <w:r>
        <w:rPr>
          <w:szCs w:val="24"/>
        </w:rPr>
        <w:t xml:space="preserve"> zasadą</w:t>
      </w:r>
      <w:r w:rsidRPr="00880CA4">
        <w:rPr>
          <w:szCs w:val="24"/>
        </w:rPr>
        <w:t xml:space="preserve">. </w:t>
      </w:r>
    </w:p>
    <w:p w14:paraId="66A466D3" w14:textId="77777777" w:rsidR="00C8386B" w:rsidRPr="00880CA4" w:rsidRDefault="00C8386B" w:rsidP="00C8386B">
      <w:pPr>
        <w:pStyle w:val="paragraf"/>
        <w:keepNext/>
        <w:numPr>
          <w:ilvl w:val="0"/>
          <w:numId w:val="48"/>
        </w:numPr>
        <w:ind w:left="340" w:hanging="227"/>
      </w:pPr>
    </w:p>
    <w:p w14:paraId="4C099939" w14:textId="77777777" w:rsidR="00C8386B" w:rsidRPr="00880CA4" w:rsidRDefault="00C8386B" w:rsidP="00C8386B">
      <w:pPr>
        <w:pStyle w:val="Nagwek3"/>
        <w:rPr>
          <w:szCs w:val="24"/>
        </w:rPr>
      </w:pPr>
      <w:r w:rsidRPr="00880CA4">
        <w:rPr>
          <w:szCs w:val="24"/>
        </w:rPr>
        <w:t xml:space="preserve">Podział środków na wydziały (część </w:t>
      </w: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W</w:t>
      </w:r>
      <w:r w:rsidRPr="00880CA4">
        <w:rPr>
          <w:szCs w:val="24"/>
        </w:rPr>
        <w:t>)</w:t>
      </w:r>
    </w:p>
    <w:p w14:paraId="2748011E" w14:textId="77777777" w:rsidR="00C8386B" w:rsidRPr="00880CA4" w:rsidRDefault="00C8386B" w:rsidP="00C8386B">
      <w:pPr>
        <w:pStyle w:val="Akapitzlist"/>
        <w:numPr>
          <w:ilvl w:val="0"/>
          <w:numId w:val="46"/>
        </w:numPr>
        <w:spacing w:before="6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>Podział środków subwencji na wydziały realizowany jest według następującego wzoru:</w:t>
      </w:r>
    </w:p>
    <w:p w14:paraId="105F9479" w14:textId="4A791DFA" w:rsidR="00C8386B" w:rsidRPr="00880CA4" w:rsidRDefault="00C8386B" w:rsidP="00C8386B">
      <w:pPr>
        <w:pStyle w:val="MTDisplayEquation"/>
        <w:rPr>
          <w:szCs w:val="24"/>
        </w:rPr>
      </w:pPr>
      <w:r w:rsidRPr="00880CA4">
        <w:rPr>
          <w:szCs w:val="24"/>
        </w:rPr>
        <w:tab/>
      </w:r>
      <w:r w:rsidRPr="00880CA4">
        <w:rPr>
          <w:position w:val="-12"/>
          <w:szCs w:val="24"/>
        </w:rPr>
        <w:object w:dxaOrig="1320" w:dyaOrig="360" w14:anchorId="3C1AD311">
          <v:shape id="_x0000_i1027" type="#_x0000_t75" style="width:66.4pt;height:18.7pt" o:ole="">
            <v:imagedata r:id="rId21" o:title=""/>
          </v:shape>
          <o:OLEObject Type="Embed" ProgID="Equation.DSMT4" ShapeID="_x0000_i1027" DrawAspect="Content" ObjectID="_1730010988" r:id="rId22"/>
        </w:object>
      </w:r>
      <w:r w:rsidRPr="00880CA4">
        <w:rPr>
          <w:szCs w:val="24"/>
        </w:rPr>
        <w:tab/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MACROBUTTON MTPlaceRef \* MERGEFORMAT 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h \* MERGEFORMAT </w:instrText>
      </w:r>
      <w:r w:rsidRPr="00880CA4">
        <w:rPr>
          <w:szCs w:val="24"/>
        </w:rPr>
        <w:fldChar w:fldCharType="end"/>
      </w:r>
      <w:r w:rsidRPr="00880CA4">
        <w:rPr>
          <w:szCs w:val="24"/>
        </w:rPr>
        <w:instrText>(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c \* Arabic \* MERGEFORMAT </w:instrText>
      </w:r>
      <w:r w:rsidRPr="00880CA4">
        <w:rPr>
          <w:szCs w:val="24"/>
        </w:rPr>
        <w:fldChar w:fldCharType="separate"/>
      </w:r>
      <w:r w:rsidR="00D07BF4">
        <w:rPr>
          <w:noProof/>
          <w:szCs w:val="24"/>
        </w:rPr>
        <w:instrText>2</w:instrText>
      </w:r>
      <w:r w:rsidRPr="00880CA4">
        <w:rPr>
          <w:szCs w:val="24"/>
        </w:rPr>
        <w:fldChar w:fldCharType="end"/>
      </w:r>
      <w:r w:rsidRPr="00880CA4">
        <w:rPr>
          <w:szCs w:val="24"/>
        </w:rPr>
        <w:instrText>)</w:instrText>
      </w:r>
      <w:r w:rsidRPr="00880CA4">
        <w:rPr>
          <w:szCs w:val="24"/>
        </w:rPr>
        <w:fldChar w:fldCharType="end"/>
      </w:r>
    </w:p>
    <w:p w14:paraId="3DCF9EC1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/>
        <w:ind w:left="340"/>
        <w:jc w:val="both"/>
        <w:rPr>
          <w:szCs w:val="24"/>
        </w:rPr>
      </w:pPr>
      <w:r w:rsidRPr="00880CA4">
        <w:rPr>
          <w:szCs w:val="24"/>
        </w:rPr>
        <w:t>gdzie:</w:t>
      </w:r>
    </w:p>
    <w:p w14:paraId="610A1FD0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417" w:hanging="567"/>
        <w:contextualSpacing/>
        <w:rPr>
          <w:spacing w:val="-2"/>
          <w:szCs w:val="24"/>
        </w:rPr>
      </w:pPr>
      <w:proofErr w:type="spellStart"/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Wi</w:t>
      </w:r>
      <w:proofErr w:type="spellEnd"/>
      <w:r w:rsidRPr="00880CA4">
        <w:rPr>
          <w:i/>
          <w:szCs w:val="24"/>
          <w:vertAlign w:val="subscript"/>
        </w:rPr>
        <w:t xml:space="preserve"> </w:t>
      </w:r>
      <w:r w:rsidRPr="00880CA4">
        <w:rPr>
          <w:szCs w:val="24"/>
        </w:rPr>
        <w:tab/>
      </w:r>
      <w:r w:rsidRPr="00880CA4">
        <w:rPr>
          <w:spacing w:val="-2"/>
          <w:szCs w:val="24"/>
        </w:rPr>
        <w:t xml:space="preserve">oznacza kwotę z subwencji dla </w:t>
      </w:r>
      <w:r w:rsidRPr="00880CA4">
        <w:rPr>
          <w:i/>
          <w:spacing w:val="-2"/>
          <w:szCs w:val="24"/>
        </w:rPr>
        <w:t>i</w:t>
      </w:r>
      <w:r w:rsidRPr="00880CA4">
        <w:rPr>
          <w:spacing w:val="-2"/>
          <w:szCs w:val="24"/>
        </w:rPr>
        <w:t>-tego wydziału;</w:t>
      </w:r>
    </w:p>
    <w:p w14:paraId="4FC1312A" w14:textId="00AA1EF2" w:rsidR="00C8386B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417" w:hanging="567"/>
        <w:contextualSpacing/>
        <w:rPr>
          <w:iCs/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W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>łączną kwotę z subwencji do rozdysponowania na wydziały.</w:t>
      </w:r>
    </w:p>
    <w:p w14:paraId="1971D573" w14:textId="5922677B" w:rsidR="007E4D84" w:rsidRPr="00880CA4" w:rsidRDefault="007E4D84" w:rsidP="007E4D84">
      <w:pPr>
        <w:shd w:val="clear" w:color="auto" w:fill="FFFFFF"/>
        <w:autoSpaceDE w:val="0"/>
        <w:autoSpaceDN w:val="0"/>
        <w:adjustRightInd w:val="0"/>
        <w:spacing w:line="276" w:lineRule="auto"/>
        <w:ind w:left="1417" w:hanging="567"/>
        <w:contextualSpacing/>
        <w:rPr>
          <w:iCs/>
          <w:szCs w:val="24"/>
        </w:rPr>
      </w:pPr>
      <w:proofErr w:type="spellStart"/>
      <w:r w:rsidRPr="00880CA4">
        <w:rPr>
          <w:i/>
          <w:szCs w:val="24"/>
        </w:rPr>
        <w:t>W</w:t>
      </w:r>
      <w:r w:rsidRPr="00880CA4">
        <w:rPr>
          <w:i/>
          <w:szCs w:val="24"/>
          <w:vertAlign w:val="subscript"/>
        </w:rPr>
        <w:t>i</w:t>
      </w:r>
      <w:proofErr w:type="spellEnd"/>
      <w:r w:rsidRPr="00880CA4">
        <w:rPr>
          <w:i/>
          <w:szCs w:val="24"/>
        </w:rPr>
        <w:t xml:space="preserve"> </w:t>
      </w:r>
      <w:r w:rsidRPr="00880CA4">
        <w:rPr>
          <w:i/>
          <w:szCs w:val="24"/>
        </w:rPr>
        <w:tab/>
      </w:r>
      <w:r w:rsidRPr="00880CA4">
        <w:rPr>
          <w:iCs/>
          <w:szCs w:val="24"/>
        </w:rPr>
        <w:t>oznacza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 xml:space="preserve">współczynnik udziału w części </w:t>
      </w: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W</w:t>
      </w:r>
      <w:r w:rsidRPr="00880CA4">
        <w:rPr>
          <w:iCs/>
          <w:szCs w:val="24"/>
        </w:rPr>
        <w:t xml:space="preserve"> subwencji dla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>-tego wydziału;</w:t>
      </w:r>
    </w:p>
    <w:p w14:paraId="4187F685" w14:textId="77777777" w:rsidR="00C8386B" w:rsidRPr="00880CA4" w:rsidRDefault="00C8386B" w:rsidP="00C8386B">
      <w:pPr>
        <w:pStyle w:val="Akapitzlist"/>
        <w:numPr>
          <w:ilvl w:val="0"/>
          <w:numId w:val="46"/>
        </w:numPr>
        <w:spacing w:before="12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 xml:space="preserve">Wartość współczynnika </w:t>
      </w:r>
      <w:proofErr w:type="spellStart"/>
      <w:r w:rsidRPr="00880CA4">
        <w:rPr>
          <w:i/>
          <w:iCs/>
          <w:szCs w:val="24"/>
        </w:rPr>
        <w:t>W</w:t>
      </w:r>
      <w:r w:rsidRPr="00880CA4">
        <w:rPr>
          <w:i/>
          <w:iCs/>
          <w:szCs w:val="24"/>
          <w:vertAlign w:val="subscript"/>
        </w:rPr>
        <w:t>i</w:t>
      </w:r>
      <w:proofErr w:type="spellEnd"/>
      <w:r w:rsidRPr="00880CA4">
        <w:rPr>
          <w:szCs w:val="24"/>
        </w:rPr>
        <w:t xml:space="preserve"> wyliczana jest według następującego wzoru:</w:t>
      </w:r>
    </w:p>
    <w:p w14:paraId="18091320" w14:textId="53457E4A" w:rsidR="00C8386B" w:rsidRPr="00880CA4" w:rsidRDefault="00C8386B" w:rsidP="00C8386B">
      <w:pPr>
        <w:pStyle w:val="MTDisplayEquation"/>
        <w:rPr>
          <w:szCs w:val="24"/>
        </w:rPr>
      </w:pPr>
      <w:r w:rsidRPr="00880CA4">
        <w:rPr>
          <w:szCs w:val="24"/>
        </w:rPr>
        <w:tab/>
      </w:r>
      <w:r w:rsidRPr="00880CA4">
        <w:rPr>
          <w:position w:val="-12"/>
          <w:szCs w:val="24"/>
        </w:rPr>
        <w:object w:dxaOrig="1440" w:dyaOrig="360" w14:anchorId="6C200838">
          <v:shape id="_x0000_i1028" type="#_x0000_t75" style="width:1in;height:18.7pt" o:ole="">
            <v:imagedata r:id="rId23" o:title=""/>
          </v:shape>
          <o:OLEObject Type="Embed" ProgID="Equation.DSMT4" ShapeID="_x0000_i1028" DrawAspect="Content" ObjectID="_1730010989" r:id="rId24"/>
        </w:object>
      </w:r>
      <w:r w:rsidRPr="00880CA4">
        <w:rPr>
          <w:szCs w:val="24"/>
        </w:rPr>
        <w:tab/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MACROBUTTON MTPlaceRef \* MERGEFORMAT 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h \* MERGEFORMAT </w:instrText>
      </w:r>
      <w:r w:rsidRPr="00880CA4">
        <w:rPr>
          <w:szCs w:val="24"/>
        </w:rPr>
        <w:fldChar w:fldCharType="end"/>
      </w:r>
      <w:r w:rsidRPr="00880CA4">
        <w:rPr>
          <w:szCs w:val="24"/>
        </w:rPr>
        <w:instrText>(</w:instrText>
      </w:r>
      <w:r w:rsidRPr="00880CA4">
        <w:rPr>
          <w:szCs w:val="24"/>
        </w:rPr>
        <w:fldChar w:fldCharType="begin"/>
      </w:r>
      <w:r w:rsidRPr="00880CA4">
        <w:rPr>
          <w:szCs w:val="24"/>
        </w:rPr>
        <w:instrText xml:space="preserve"> SEQ MTEqn \c \* Arabic \* MERGEFORMAT </w:instrText>
      </w:r>
      <w:r w:rsidRPr="00880CA4">
        <w:rPr>
          <w:szCs w:val="24"/>
        </w:rPr>
        <w:fldChar w:fldCharType="separate"/>
      </w:r>
      <w:r w:rsidR="00D07BF4">
        <w:rPr>
          <w:noProof/>
          <w:szCs w:val="24"/>
        </w:rPr>
        <w:instrText>3</w:instrText>
      </w:r>
      <w:r w:rsidRPr="00880CA4">
        <w:rPr>
          <w:noProof/>
          <w:szCs w:val="24"/>
        </w:rPr>
        <w:fldChar w:fldCharType="end"/>
      </w:r>
      <w:r w:rsidRPr="00880CA4">
        <w:rPr>
          <w:szCs w:val="24"/>
        </w:rPr>
        <w:instrText>)</w:instrText>
      </w:r>
      <w:r w:rsidRPr="00880CA4">
        <w:rPr>
          <w:szCs w:val="24"/>
        </w:rPr>
        <w:fldChar w:fldCharType="end"/>
      </w:r>
    </w:p>
    <w:p w14:paraId="2F2F7F0E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/>
        <w:ind w:left="340"/>
        <w:jc w:val="both"/>
        <w:rPr>
          <w:szCs w:val="24"/>
        </w:rPr>
      </w:pPr>
      <w:r w:rsidRPr="00880CA4">
        <w:rPr>
          <w:szCs w:val="24"/>
        </w:rPr>
        <w:t>gdzie:</w:t>
      </w:r>
    </w:p>
    <w:p w14:paraId="4C29FA0D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417" w:hanging="567"/>
        <w:rPr>
          <w:szCs w:val="24"/>
        </w:rPr>
      </w:pPr>
      <w:r w:rsidRPr="00880CA4">
        <w:rPr>
          <w:i/>
          <w:iCs/>
          <w:szCs w:val="24"/>
        </w:rPr>
        <w:t>Uw</w:t>
      </w:r>
      <w:r w:rsidRPr="00880CA4">
        <w:rPr>
          <w:i/>
          <w:iCs/>
          <w:szCs w:val="24"/>
          <w:vertAlign w:val="subscript"/>
        </w:rPr>
        <w:t>i</w:t>
      </w:r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 xml:space="preserve">oznacza udział w subwencji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ego wydziału wynikający ze składników: studenckiego, kadrowego oraz umiędzynarodowienia (udział wydziałowy);</w:t>
      </w:r>
    </w:p>
    <w:p w14:paraId="016AA6E2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417" w:hanging="567"/>
        <w:contextualSpacing/>
        <w:rPr>
          <w:szCs w:val="24"/>
        </w:rPr>
      </w:pPr>
      <w:proofErr w:type="spellStart"/>
      <w:r w:rsidRPr="00880CA4">
        <w:rPr>
          <w:i/>
          <w:iCs/>
          <w:szCs w:val="24"/>
        </w:rPr>
        <w:t>Un</w:t>
      </w:r>
      <w:r w:rsidRPr="00880CA4">
        <w:rPr>
          <w:i/>
          <w:iCs/>
          <w:szCs w:val="24"/>
          <w:vertAlign w:val="subscript"/>
        </w:rPr>
        <w:t>i</w:t>
      </w:r>
      <w:proofErr w:type="spellEnd"/>
      <w:r w:rsidRPr="00880CA4">
        <w:rPr>
          <w:szCs w:val="24"/>
        </w:rPr>
        <w:t xml:space="preserve"> </w:t>
      </w:r>
      <w:r w:rsidRPr="00880CA4">
        <w:rPr>
          <w:szCs w:val="24"/>
        </w:rPr>
        <w:tab/>
      </w:r>
      <w:r w:rsidRPr="00880CA4">
        <w:rPr>
          <w:spacing w:val="-4"/>
          <w:szCs w:val="24"/>
        </w:rPr>
        <w:t xml:space="preserve">oznacza udział w subwencji </w:t>
      </w:r>
      <w:r w:rsidRPr="00880CA4">
        <w:rPr>
          <w:i/>
          <w:iCs/>
          <w:spacing w:val="-4"/>
          <w:szCs w:val="24"/>
        </w:rPr>
        <w:t>i</w:t>
      </w:r>
      <w:r w:rsidRPr="00880CA4">
        <w:rPr>
          <w:spacing w:val="-4"/>
          <w:szCs w:val="24"/>
        </w:rPr>
        <w:t>-tego wydziału wynikający ze składników: badawczego, doktoranckiego oraz badawczo-rozwojowego (udział naukowy).</w:t>
      </w:r>
    </w:p>
    <w:p w14:paraId="7390DDA0" w14:textId="77777777" w:rsidR="00C8386B" w:rsidRPr="00880CA4" w:rsidRDefault="00C8386B" w:rsidP="00C8386B">
      <w:pPr>
        <w:pStyle w:val="Akapitzlist"/>
        <w:numPr>
          <w:ilvl w:val="0"/>
          <w:numId w:val="46"/>
        </w:numPr>
        <w:spacing w:before="12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 xml:space="preserve">Wartość współczynnika wydziałowego </w:t>
      </w:r>
      <w:r w:rsidRPr="00880CA4">
        <w:rPr>
          <w:i/>
          <w:iCs/>
          <w:szCs w:val="24"/>
        </w:rPr>
        <w:t>Uw</w:t>
      </w:r>
      <w:r w:rsidRPr="00880CA4">
        <w:rPr>
          <w:i/>
          <w:iCs/>
          <w:szCs w:val="24"/>
          <w:vertAlign w:val="subscript"/>
        </w:rPr>
        <w:t>i</w:t>
      </w:r>
      <w:r w:rsidRPr="00880CA4">
        <w:rPr>
          <w:szCs w:val="24"/>
        </w:rPr>
        <w:t xml:space="preserve"> wyliczana jest według następującego wzoru:</w:t>
      </w:r>
    </w:p>
    <w:p w14:paraId="179345CE" w14:textId="52D5D39D" w:rsidR="00C8386B" w:rsidRPr="00880CA4" w:rsidRDefault="00C8386B" w:rsidP="00C8386B">
      <w:pPr>
        <w:pStyle w:val="MTDisplayEquation"/>
      </w:pPr>
      <w:r w:rsidRPr="00880CA4">
        <w:tab/>
      </w:r>
      <w:r w:rsidRPr="00880CA4">
        <w:rPr>
          <w:position w:val="-48"/>
        </w:rPr>
        <w:object w:dxaOrig="8400" w:dyaOrig="1500" w14:anchorId="23E82C67">
          <v:shape id="_x0000_i1029" type="#_x0000_t75" style="width:417.95pt;height:75.75pt" o:ole="">
            <v:imagedata r:id="rId25" o:title=""/>
          </v:shape>
          <o:OLEObject Type="Embed" ProgID="Equation.DSMT4" ShapeID="_x0000_i1029" DrawAspect="Content" ObjectID="_1730010990" r:id="rId26"/>
        </w:object>
      </w:r>
      <w:r w:rsidRPr="00880CA4">
        <w:tab/>
      </w:r>
      <w:r w:rsidRPr="00880CA4">
        <w:fldChar w:fldCharType="begin"/>
      </w:r>
      <w:r w:rsidRPr="00880CA4">
        <w:instrText xml:space="preserve"> MACROBUTTON MTPlaceRef \* MERGEFORMAT </w:instrText>
      </w:r>
      <w:r w:rsidRPr="00880CA4">
        <w:fldChar w:fldCharType="begin"/>
      </w:r>
      <w:r w:rsidRPr="00880CA4">
        <w:instrText xml:space="preserve"> SEQ MTEqn \h \* MERGEFORMAT </w:instrText>
      </w:r>
      <w:r w:rsidRPr="00880CA4">
        <w:fldChar w:fldCharType="end"/>
      </w:r>
      <w:bookmarkStart w:id="6" w:name="ZEqnNum388786"/>
      <w:r w:rsidRPr="00880CA4">
        <w:instrText>(</w:instrText>
      </w:r>
      <w:r w:rsidR="00365A35">
        <w:fldChar w:fldCharType="begin"/>
      </w:r>
      <w:r w:rsidR="00365A35">
        <w:instrText xml:space="preserve"> SEQ MTEqn \c \* Arabic \* MERGEFORMAT </w:instrText>
      </w:r>
      <w:r w:rsidR="00365A35">
        <w:fldChar w:fldCharType="separate"/>
      </w:r>
      <w:r w:rsidR="00D07BF4">
        <w:rPr>
          <w:noProof/>
        </w:rPr>
        <w:instrText>4</w:instrText>
      </w:r>
      <w:r w:rsidR="00365A35">
        <w:rPr>
          <w:noProof/>
        </w:rPr>
        <w:fldChar w:fldCharType="end"/>
      </w:r>
      <w:r w:rsidRPr="00880CA4">
        <w:instrText>)</w:instrText>
      </w:r>
      <w:bookmarkEnd w:id="6"/>
      <w:r w:rsidRPr="00880CA4">
        <w:fldChar w:fldCharType="end"/>
      </w:r>
    </w:p>
    <w:p w14:paraId="07E9A676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/>
        <w:ind w:left="340"/>
        <w:jc w:val="both"/>
        <w:rPr>
          <w:szCs w:val="24"/>
        </w:rPr>
      </w:pPr>
      <w:r w:rsidRPr="00880CA4">
        <w:rPr>
          <w:szCs w:val="24"/>
        </w:rPr>
        <w:t>gdzie:</w:t>
      </w:r>
    </w:p>
    <w:p w14:paraId="29A3C04E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szCs w:val="24"/>
        </w:rPr>
      </w:pPr>
      <w:proofErr w:type="spellStart"/>
      <w:r w:rsidRPr="00880CA4">
        <w:rPr>
          <w:i/>
          <w:szCs w:val="24"/>
        </w:rPr>
        <w:t>Dpw</w:t>
      </w:r>
      <w:r w:rsidRPr="00880CA4">
        <w:rPr>
          <w:i/>
          <w:szCs w:val="24"/>
          <w:vertAlign w:val="subscript"/>
        </w:rPr>
        <w:t>i</w:t>
      </w:r>
      <w:proofErr w:type="spellEnd"/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>oznacza kwotę subwencji z roku 202</w:t>
      </w:r>
      <w:r>
        <w:rPr>
          <w:szCs w:val="24"/>
        </w:rPr>
        <w:t>1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 w tzw. części wydziałowej;</w:t>
      </w:r>
    </w:p>
    <w:p w14:paraId="0A153619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rPr>
          <w:szCs w:val="24"/>
        </w:rPr>
      </w:pPr>
      <w:proofErr w:type="spellStart"/>
      <w:r w:rsidRPr="00880CA4">
        <w:rPr>
          <w:i/>
          <w:szCs w:val="24"/>
        </w:rPr>
        <w:t>Dpn</w:t>
      </w:r>
      <w:r w:rsidRPr="00880CA4">
        <w:rPr>
          <w:i/>
          <w:szCs w:val="24"/>
          <w:vertAlign w:val="subscript"/>
        </w:rPr>
        <w:t>i</w:t>
      </w:r>
      <w:proofErr w:type="spellEnd"/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>oznacza kwotę subwencji z roku 202</w:t>
      </w:r>
      <w:r>
        <w:rPr>
          <w:szCs w:val="24"/>
        </w:rPr>
        <w:t>1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 w tzw. części naukowej;</w:t>
      </w:r>
    </w:p>
    <w:p w14:paraId="6AC914AD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r w:rsidRPr="00880CA4">
        <w:rPr>
          <w:i/>
          <w:szCs w:val="24"/>
        </w:rPr>
        <w:t>C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stałą przeniesienia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3F2B2882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r w:rsidRPr="00880CA4">
        <w:rPr>
          <w:i/>
          <w:szCs w:val="24"/>
        </w:rPr>
        <w:t>Ws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studenckiego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75BDE036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r w:rsidRPr="00880CA4">
        <w:rPr>
          <w:i/>
          <w:szCs w:val="24"/>
        </w:rPr>
        <w:t>S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studencki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 xml:space="preserve">-tego wydziału, wyliczany analogicznie do § 9 pkt 3 rozporządzenia, z zastrzeżeniem </w:t>
      </w:r>
      <w:r w:rsidRPr="00880CA4">
        <w:rPr>
          <w:i/>
          <w:szCs w:val="24"/>
        </w:rPr>
        <w:t>d</w:t>
      </w:r>
      <w:r w:rsidRPr="00880CA4">
        <w:rPr>
          <w:i/>
          <w:szCs w:val="24"/>
          <w:vertAlign w:val="subscript"/>
        </w:rPr>
        <w:t>i</w:t>
      </w:r>
      <w:r w:rsidRPr="00880CA4">
        <w:rPr>
          <w:iCs/>
          <w:szCs w:val="24"/>
        </w:rPr>
        <w:t xml:space="preserve"> = 1, niezależnie od wartości współczynnika </w:t>
      </w:r>
      <w:proofErr w:type="spellStart"/>
      <w:r w:rsidRPr="00880CA4">
        <w:rPr>
          <w:i/>
          <w:szCs w:val="24"/>
        </w:rPr>
        <w:t>SSR</w:t>
      </w:r>
      <w:r w:rsidRPr="00880CA4">
        <w:rPr>
          <w:i/>
          <w:szCs w:val="24"/>
          <w:vertAlign w:val="subscript"/>
        </w:rPr>
        <w:t>i</w:t>
      </w:r>
      <w:proofErr w:type="spellEnd"/>
      <w:r w:rsidRPr="00880CA4">
        <w:rPr>
          <w:iCs/>
          <w:szCs w:val="24"/>
        </w:rPr>
        <w:t>;</w:t>
      </w:r>
    </w:p>
    <w:p w14:paraId="104F616B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r w:rsidRPr="00880CA4">
        <w:rPr>
          <w:i/>
          <w:szCs w:val="24"/>
        </w:rPr>
        <w:t>Wk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kadrowego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50590BA1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K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kadrowy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>-tego wydziału, wyliczany analogicznie do</w:t>
      </w:r>
      <w:r>
        <w:rPr>
          <w:iCs/>
          <w:szCs w:val="24"/>
        </w:rPr>
        <w:t xml:space="preserve"> ust. 3</w:t>
      </w:r>
      <w:r w:rsidRPr="00880CA4">
        <w:rPr>
          <w:iCs/>
          <w:szCs w:val="24"/>
        </w:rPr>
        <w:t xml:space="preserve"> zał.</w:t>
      </w:r>
      <w:r>
        <w:rPr>
          <w:iCs/>
          <w:szCs w:val="24"/>
        </w:rPr>
        <w:t xml:space="preserve"> nr </w:t>
      </w:r>
      <w:r w:rsidRPr="00880CA4">
        <w:rPr>
          <w:iCs/>
          <w:szCs w:val="24"/>
        </w:rPr>
        <w:t>1</w:t>
      </w:r>
      <w:r>
        <w:rPr>
          <w:iCs/>
          <w:szCs w:val="24"/>
        </w:rPr>
        <w:t xml:space="preserve"> do</w:t>
      </w:r>
      <w:r w:rsidRPr="00880CA4">
        <w:rPr>
          <w:iCs/>
          <w:szCs w:val="24"/>
        </w:rPr>
        <w:t xml:space="preserve"> rozporządzenia;</w:t>
      </w:r>
    </w:p>
    <w:p w14:paraId="031FFD74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r w:rsidRPr="00880CA4">
        <w:rPr>
          <w:i/>
          <w:szCs w:val="24"/>
        </w:rPr>
        <w:t>Wu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umiędzynarodowienia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7D4AF612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contextualSpacing/>
        <w:rPr>
          <w:iCs/>
          <w:szCs w:val="24"/>
        </w:rPr>
      </w:pPr>
      <w:proofErr w:type="spellStart"/>
      <w:r w:rsidRPr="00880CA4">
        <w:rPr>
          <w:i/>
          <w:szCs w:val="24"/>
        </w:rPr>
        <w:t>U</w:t>
      </w:r>
      <w:r w:rsidRPr="00880CA4">
        <w:rPr>
          <w:i/>
          <w:szCs w:val="24"/>
          <w:vertAlign w:val="subscript"/>
        </w:rPr>
        <w:t>i</w:t>
      </w:r>
      <w:proofErr w:type="spellEnd"/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umiędzynarodowienia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 xml:space="preserve">-tego wydziału, wyliczany analogicznie do ust. 4 zał. </w:t>
      </w:r>
      <w:r>
        <w:rPr>
          <w:iCs/>
          <w:szCs w:val="24"/>
        </w:rPr>
        <w:t xml:space="preserve">nr </w:t>
      </w:r>
      <w:r w:rsidRPr="00880CA4">
        <w:rPr>
          <w:iCs/>
          <w:szCs w:val="24"/>
        </w:rPr>
        <w:t>1</w:t>
      </w:r>
      <w:r>
        <w:rPr>
          <w:iCs/>
          <w:szCs w:val="24"/>
        </w:rPr>
        <w:t xml:space="preserve"> do </w:t>
      </w:r>
      <w:r w:rsidRPr="00880CA4">
        <w:rPr>
          <w:iCs/>
          <w:szCs w:val="24"/>
        </w:rPr>
        <w:t>rozporządzenia.</w:t>
      </w:r>
    </w:p>
    <w:p w14:paraId="3FCF13D1" w14:textId="77777777" w:rsidR="00C8386B" w:rsidRPr="00880CA4" w:rsidRDefault="00C8386B" w:rsidP="0028580B">
      <w:pPr>
        <w:pStyle w:val="Akapitzlist"/>
        <w:keepNext/>
        <w:numPr>
          <w:ilvl w:val="0"/>
          <w:numId w:val="46"/>
        </w:numPr>
        <w:spacing w:before="120" w:line="276" w:lineRule="auto"/>
        <w:ind w:left="340" w:hanging="340"/>
        <w:jc w:val="both"/>
      </w:pPr>
      <w:r w:rsidRPr="00880CA4">
        <w:rPr>
          <w:szCs w:val="24"/>
        </w:rPr>
        <w:t xml:space="preserve">Wartość współczynnika naukowego </w:t>
      </w:r>
      <w:proofErr w:type="spellStart"/>
      <w:r w:rsidRPr="00880CA4">
        <w:rPr>
          <w:i/>
          <w:iCs/>
          <w:szCs w:val="24"/>
        </w:rPr>
        <w:t>Un</w:t>
      </w:r>
      <w:r w:rsidRPr="00880CA4">
        <w:rPr>
          <w:i/>
          <w:iCs/>
          <w:szCs w:val="24"/>
          <w:vertAlign w:val="subscript"/>
        </w:rPr>
        <w:t>i</w:t>
      </w:r>
      <w:proofErr w:type="spellEnd"/>
      <w:r w:rsidRPr="00880CA4">
        <w:rPr>
          <w:szCs w:val="24"/>
        </w:rPr>
        <w:t xml:space="preserve"> wyliczana jest według następującego wzoru:</w:t>
      </w:r>
    </w:p>
    <w:p w14:paraId="06380C7A" w14:textId="4176A8DE" w:rsidR="00C8386B" w:rsidRPr="00880CA4" w:rsidRDefault="00C8386B" w:rsidP="00DE546E">
      <w:pPr>
        <w:pStyle w:val="MTDisplayEquation"/>
        <w:spacing w:before="60" w:after="0"/>
      </w:pPr>
      <w:r w:rsidRPr="00880CA4">
        <w:tab/>
      </w:r>
      <w:r w:rsidRPr="00880CA4">
        <w:rPr>
          <w:position w:val="-48"/>
        </w:rPr>
        <w:object w:dxaOrig="8460" w:dyaOrig="1500" w14:anchorId="1CFC402A">
          <v:shape id="_x0000_i1030" type="#_x0000_t75" style="width:423.6pt;height:75.75pt" o:ole="">
            <v:imagedata r:id="rId27" o:title=""/>
          </v:shape>
          <o:OLEObject Type="Embed" ProgID="Equation.DSMT4" ShapeID="_x0000_i1030" DrawAspect="Content" ObjectID="_1730010991" r:id="rId28"/>
        </w:object>
      </w:r>
      <w:r w:rsidRPr="00880CA4">
        <w:tab/>
      </w:r>
      <w:r w:rsidRPr="00880CA4">
        <w:fldChar w:fldCharType="begin"/>
      </w:r>
      <w:r w:rsidRPr="00880CA4">
        <w:instrText xml:space="preserve"> MACROBUTTON MTPlaceRef \* MERGEFORMAT </w:instrText>
      </w:r>
      <w:r w:rsidRPr="00880CA4">
        <w:fldChar w:fldCharType="begin"/>
      </w:r>
      <w:r w:rsidRPr="00880CA4">
        <w:instrText xml:space="preserve"> SEQ MTEqn \h \* MERGEFORMAT </w:instrText>
      </w:r>
      <w:r w:rsidRPr="00880CA4">
        <w:fldChar w:fldCharType="end"/>
      </w:r>
      <w:bookmarkStart w:id="7" w:name="ZEqnNum735071"/>
      <w:r w:rsidRPr="00880CA4">
        <w:instrText>(</w:instrText>
      </w:r>
      <w:r w:rsidR="00365A35">
        <w:fldChar w:fldCharType="begin"/>
      </w:r>
      <w:r w:rsidR="00365A35">
        <w:instrText xml:space="preserve"> SEQ MTEqn \c \* Arabic \* MERGEFORMAT </w:instrText>
      </w:r>
      <w:r w:rsidR="00365A35">
        <w:fldChar w:fldCharType="separate"/>
      </w:r>
      <w:r w:rsidR="00D07BF4">
        <w:rPr>
          <w:noProof/>
        </w:rPr>
        <w:instrText>5</w:instrText>
      </w:r>
      <w:r w:rsidR="00365A35">
        <w:rPr>
          <w:noProof/>
        </w:rPr>
        <w:fldChar w:fldCharType="end"/>
      </w:r>
      <w:r w:rsidRPr="00880CA4">
        <w:instrText>)</w:instrText>
      </w:r>
      <w:bookmarkEnd w:id="7"/>
      <w:r w:rsidRPr="00880CA4">
        <w:fldChar w:fldCharType="end"/>
      </w:r>
    </w:p>
    <w:p w14:paraId="2F4345BD" w14:textId="77777777" w:rsidR="00C8386B" w:rsidRPr="00880CA4" w:rsidRDefault="00C8386B" w:rsidP="00C8386B">
      <w:pPr>
        <w:keepNext/>
        <w:shd w:val="clear" w:color="auto" w:fill="FFFFFF"/>
        <w:autoSpaceDE w:val="0"/>
        <w:autoSpaceDN w:val="0"/>
        <w:adjustRightInd w:val="0"/>
        <w:ind w:left="340"/>
        <w:jc w:val="both"/>
        <w:rPr>
          <w:szCs w:val="24"/>
        </w:rPr>
      </w:pPr>
      <w:r w:rsidRPr="00880CA4">
        <w:rPr>
          <w:szCs w:val="24"/>
        </w:rPr>
        <w:lastRenderedPageBreak/>
        <w:t>gdzie:</w:t>
      </w:r>
    </w:p>
    <w:p w14:paraId="42D73DF3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szCs w:val="24"/>
        </w:rPr>
      </w:pPr>
      <w:proofErr w:type="spellStart"/>
      <w:r w:rsidRPr="00880CA4">
        <w:rPr>
          <w:i/>
          <w:szCs w:val="24"/>
        </w:rPr>
        <w:t>Dpw</w:t>
      </w:r>
      <w:r w:rsidRPr="00880CA4">
        <w:rPr>
          <w:i/>
          <w:szCs w:val="24"/>
          <w:vertAlign w:val="subscript"/>
        </w:rPr>
        <w:t>i</w:t>
      </w:r>
      <w:proofErr w:type="spellEnd"/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>oznacza kwotę subwencji z roku 202</w:t>
      </w:r>
      <w:r>
        <w:rPr>
          <w:szCs w:val="24"/>
        </w:rPr>
        <w:t>1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 w tzw. części wydziałowej;</w:t>
      </w:r>
    </w:p>
    <w:p w14:paraId="56706865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rPr>
          <w:szCs w:val="24"/>
        </w:rPr>
      </w:pPr>
      <w:proofErr w:type="spellStart"/>
      <w:r w:rsidRPr="00880CA4">
        <w:rPr>
          <w:i/>
          <w:szCs w:val="24"/>
        </w:rPr>
        <w:t>Dpn</w:t>
      </w:r>
      <w:r w:rsidRPr="00880CA4">
        <w:rPr>
          <w:i/>
          <w:szCs w:val="24"/>
          <w:vertAlign w:val="subscript"/>
        </w:rPr>
        <w:t>i</w:t>
      </w:r>
      <w:proofErr w:type="spellEnd"/>
      <w:r w:rsidRPr="00880CA4">
        <w:rPr>
          <w:szCs w:val="24"/>
        </w:rPr>
        <w:t xml:space="preserve"> </w:t>
      </w:r>
      <w:r w:rsidRPr="00880CA4">
        <w:rPr>
          <w:szCs w:val="24"/>
        </w:rPr>
        <w:tab/>
        <w:t>oznacza kwotę subwencji z roku 202</w:t>
      </w:r>
      <w:r>
        <w:rPr>
          <w:szCs w:val="24"/>
        </w:rPr>
        <w:t>1</w:t>
      </w:r>
      <w:r w:rsidRPr="00880CA4">
        <w:rPr>
          <w:szCs w:val="24"/>
        </w:rPr>
        <w:t xml:space="preserve"> przekazaną na </w:t>
      </w:r>
      <w:r w:rsidRPr="00880CA4">
        <w:rPr>
          <w:i/>
          <w:iCs/>
          <w:szCs w:val="24"/>
        </w:rPr>
        <w:t>i</w:t>
      </w:r>
      <w:r w:rsidRPr="00880CA4">
        <w:rPr>
          <w:szCs w:val="24"/>
        </w:rPr>
        <w:t>-ty wydział w tzw. części naukowej;</w:t>
      </w:r>
    </w:p>
    <w:p w14:paraId="3161D1B8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before="60" w:after="6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C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stałą przeniesienia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10B75052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Wb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badawczego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63911069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B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badawczy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 xml:space="preserve">-tego wydziału, wyliczany analogicznie do ust. 5 zał. </w:t>
      </w:r>
      <w:r>
        <w:rPr>
          <w:iCs/>
          <w:szCs w:val="24"/>
        </w:rPr>
        <w:t xml:space="preserve">nr </w:t>
      </w:r>
      <w:r w:rsidRPr="00880CA4">
        <w:rPr>
          <w:iCs/>
          <w:szCs w:val="24"/>
        </w:rPr>
        <w:t>1</w:t>
      </w:r>
      <w:r>
        <w:rPr>
          <w:iCs/>
          <w:szCs w:val="24"/>
        </w:rPr>
        <w:t xml:space="preserve"> do</w:t>
      </w:r>
      <w:r w:rsidRPr="00880CA4">
        <w:rPr>
          <w:iCs/>
          <w:szCs w:val="24"/>
        </w:rPr>
        <w:t xml:space="preserve"> rozporządzenia;</w:t>
      </w:r>
    </w:p>
    <w:p w14:paraId="4F2F75F1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Wd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doktoranckiego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6ACC8AAC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D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doktorancki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>-tego wydziału, wyliczany analogicznie do ust. 6</w:t>
      </w:r>
      <w:r>
        <w:rPr>
          <w:iCs/>
          <w:szCs w:val="24"/>
        </w:rPr>
        <w:t xml:space="preserve"> </w:t>
      </w:r>
      <w:r w:rsidRPr="00880CA4">
        <w:rPr>
          <w:iCs/>
          <w:szCs w:val="24"/>
        </w:rPr>
        <w:t>zał.</w:t>
      </w:r>
      <w:r>
        <w:rPr>
          <w:iCs/>
          <w:szCs w:val="24"/>
        </w:rPr>
        <w:t xml:space="preserve"> nr </w:t>
      </w:r>
      <w:r w:rsidRPr="00880CA4">
        <w:rPr>
          <w:iCs/>
          <w:szCs w:val="24"/>
        </w:rPr>
        <w:t>1</w:t>
      </w:r>
      <w:r>
        <w:rPr>
          <w:iCs/>
          <w:szCs w:val="24"/>
        </w:rPr>
        <w:t xml:space="preserve"> do</w:t>
      </w:r>
      <w:r w:rsidRPr="00880CA4">
        <w:rPr>
          <w:iCs/>
          <w:szCs w:val="24"/>
        </w:rPr>
        <w:t xml:space="preserve"> rozporządzenia;</w:t>
      </w:r>
    </w:p>
    <w:p w14:paraId="43F0C672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Wn</w:t>
      </w:r>
      <w:r w:rsidRPr="00880CA4">
        <w:rPr>
          <w:iCs/>
          <w:szCs w:val="24"/>
          <w:vertAlign w:val="subscript"/>
        </w:rPr>
        <w:t>202</w:t>
      </w:r>
      <w:r>
        <w:rPr>
          <w:iCs/>
          <w:szCs w:val="24"/>
          <w:vertAlign w:val="subscript"/>
        </w:rPr>
        <w:t>2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>oznacza wagę składnika badawczo-rozwojowego na rok 202</w:t>
      </w:r>
      <w:r>
        <w:rPr>
          <w:iCs/>
          <w:szCs w:val="24"/>
        </w:rPr>
        <w:t>2</w:t>
      </w:r>
      <w:r w:rsidRPr="00880CA4">
        <w:rPr>
          <w:iCs/>
          <w:szCs w:val="24"/>
        </w:rPr>
        <w:t>;</w:t>
      </w:r>
    </w:p>
    <w:p w14:paraId="06F9D4DD" w14:textId="77777777" w:rsidR="00C8386B" w:rsidRPr="00880CA4" w:rsidRDefault="00C8386B" w:rsidP="00C8386B">
      <w:pPr>
        <w:shd w:val="clear" w:color="auto" w:fill="FFFFFF"/>
        <w:autoSpaceDE w:val="0"/>
        <w:autoSpaceDN w:val="0"/>
        <w:adjustRightInd w:val="0"/>
        <w:spacing w:after="240" w:line="276" w:lineRule="auto"/>
        <w:ind w:left="1701" w:hanging="851"/>
        <w:rPr>
          <w:iCs/>
          <w:szCs w:val="24"/>
        </w:rPr>
      </w:pPr>
      <w:r w:rsidRPr="00880CA4">
        <w:rPr>
          <w:i/>
          <w:szCs w:val="24"/>
        </w:rPr>
        <w:t>N</w:t>
      </w:r>
      <w:r w:rsidRPr="00880CA4">
        <w:rPr>
          <w:i/>
          <w:szCs w:val="24"/>
          <w:vertAlign w:val="subscript"/>
        </w:rPr>
        <w:t>i</w:t>
      </w:r>
      <w:r w:rsidRPr="00880CA4">
        <w:rPr>
          <w:i/>
          <w:szCs w:val="24"/>
        </w:rPr>
        <w:t xml:space="preserve"> </w:t>
      </w:r>
      <w:r w:rsidRPr="00880CA4">
        <w:rPr>
          <w:iCs/>
          <w:szCs w:val="24"/>
        </w:rPr>
        <w:tab/>
        <w:t xml:space="preserve">oznacza składnik badawczo-rozwojowy </w:t>
      </w:r>
      <w:r w:rsidRPr="00880CA4">
        <w:rPr>
          <w:i/>
          <w:szCs w:val="24"/>
        </w:rPr>
        <w:t>i</w:t>
      </w:r>
      <w:r w:rsidRPr="00880CA4">
        <w:rPr>
          <w:iCs/>
          <w:szCs w:val="24"/>
        </w:rPr>
        <w:t>-tego wydziału, wyliczany analogicznie do ust. 7</w:t>
      </w:r>
      <w:r>
        <w:rPr>
          <w:iCs/>
          <w:szCs w:val="24"/>
        </w:rPr>
        <w:t xml:space="preserve"> </w:t>
      </w:r>
      <w:r w:rsidRPr="00880CA4">
        <w:rPr>
          <w:iCs/>
          <w:szCs w:val="24"/>
        </w:rPr>
        <w:t xml:space="preserve">zał. </w:t>
      </w:r>
      <w:r>
        <w:rPr>
          <w:iCs/>
          <w:szCs w:val="24"/>
        </w:rPr>
        <w:t xml:space="preserve">nr </w:t>
      </w:r>
      <w:r w:rsidRPr="00880CA4">
        <w:rPr>
          <w:iCs/>
          <w:szCs w:val="24"/>
        </w:rPr>
        <w:t>1</w:t>
      </w:r>
      <w:r>
        <w:rPr>
          <w:iCs/>
          <w:szCs w:val="24"/>
        </w:rPr>
        <w:t xml:space="preserve"> do</w:t>
      </w:r>
      <w:r w:rsidRPr="00880CA4">
        <w:rPr>
          <w:iCs/>
          <w:szCs w:val="24"/>
        </w:rPr>
        <w:t xml:space="preserve"> rozporządzenia.</w:t>
      </w:r>
    </w:p>
    <w:p w14:paraId="3967E6C5" w14:textId="77777777" w:rsidR="00C8386B" w:rsidRPr="00880CA4" w:rsidRDefault="00C8386B" w:rsidP="00C8386B">
      <w:pPr>
        <w:pStyle w:val="Nagwek2"/>
        <w:rPr>
          <w:szCs w:val="24"/>
        </w:rPr>
      </w:pPr>
      <w:r w:rsidRPr="00880CA4">
        <w:rPr>
          <w:szCs w:val="24"/>
        </w:rPr>
        <w:t>Rozdział III</w:t>
      </w:r>
      <w:r w:rsidRPr="00880CA4">
        <w:rPr>
          <w:szCs w:val="24"/>
        </w:rPr>
        <w:br/>
        <w:t>Procedura ustalania planu budżetów Jednostek Uczelni</w:t>
      </w:r>
    </w:p>
    <w:p w14:paraId="620CEE27" w14:textId="77777777" w:rsidR="00C8386B" w:rsidRPr="00880CA4" w:rsidRDefault="00C8386B" w:rsidP="00C8386B">
      <w:pPr>
        <w:pStyle w:val="paragraf"/>
        <w:numPr>
          <w:ilvl w:val="0"/>
          <w:numId w:val="48"/>
        </w:numPr>
        <w:ind w:left="340" w:hanging="227"/>
      </w:pPr>
    </w:p>
    <w:p w14:paraId="25193F29" w14:textId="77777777" w:rsidR="00C8386B" w:rsidRPr="00880CA4" w:rsidRDefault="00C8386B" w:rsidP="00C8386B">
      <w:pPr>
        <w:pStyle w:val="Akapitzlist"/>
        <w:numPr>
          <w:ilvl w:val="0"/>
          <w:numId w:val="44"/>
        </w:numPr>
        <w:spacing w:after="60" w:line="276" w:lineRule="auto"/>
        <w:ind w:left="340" w:hanging="340"/>
        <w:jc w:val="both"/>
        <w:rPr>
          <w:szCs w:val="24"/>
        </w:rPr>
      </w:pPr>
      <w:r w:rsidRPr="00880CA4">
        <w:rPr>
          <w:spacing w:val="-6"/>
          <w:szCs w:val="24"/>
        </w:rPr>
        <w:t>Wydziały, jednostki międzywydziałowe i ogólnouczelniane oraz administracja centralna przygotowują</w:t>
      </w:r>
      <w:r w:rsidRPr="00880CA4">
        <w:rPr>
          <w:szCs w:val="24"/>
        </w:rPr>
        <w:t xml:space="preserve"> w wyznaczonym przez Rektora terminie projekty planów budżetów w obszarze działalności dydaktycznej, </w:t>
      </w:r>
      <w:r w:rsidRPr="00880CA4">
        <w:rPr>
          <w:spacing w:val="-4"/>
          <w:szCs w:val="24"/>
        </w:rPr>
        <w:t xml:space="preserve">uwzględniając ustaloną wysokość subwencji i inne planowane środki, będące w dyspozycji jednostki. </w:t>
      </w:r>
    </w:p>
    <w:p w14:paraId="5498DE70" w14:textId="77777777" w:rsidR="00C8386B" w:rsidRPr="00880CA4" w:rsidRDefault="00C8386B" w:rsidP="00C8386B">
      <w:pPr>
        <w:pStyle w:val="Akapitzlist"/>
        <w:numPr>
          <w:ilvl w:val="0"/>
          <w:numId w:val="44"/>
        </w:numPr>
        <w:spacing w:after="60" w:line="276" w:lineRule="auto"/>
        <w:ind w:left="340" w:hanging="340"/>
        <w:jc w:val="both"/>
        <w:rPr>
          <w:szCs w:val="24"/>
        </w:rPr>
      </w:pPr>
      <w:r w:rsidRPr="00880CA4">
        <w:rPr>
          <w:spacing w:val="-4"/>
          <w:szCs w:val="24"/>
        </w:rPr>
        <w:t xml:space="preserve">Plany w zakresie utrzymania potencjału badawczego pozostają w gestii Działu Nauki. </w:t>
      </w:r>
    </w:p>
    <w:p w14:paraId="079A40AA" w14:textId="77777777" w:rsidR="00C8386B" w:rsidRPr="00880CA4" w:rsidRDefault="00C8386B" w:rsidP="00C8386B">
      <w:pPr>
        <w:pStyle w:val="Akapitzlist"/>
        <w:numPr>
          <w:ilvl w:val="0"/>
          <w:numId w:val="44"/>
        </w:numPr>
        <w:spacing w:after="60" w:line="276" w:lineRule="auto"/>
        <w:ind w:left="340" w:hanging="340"/>
        <w:jc w:val="both"/>
        <w:rPr>
          <w:szCs w:val="24"/>
        </w:rPr>
      </w:pPr>
      <w:r w:rsidRPr="00880CA4">
        <w:rPr>
          <w:spacing w:val="-4"/>
          <w:szCs w:val="24"/>
        </w:rPr>
        <w:t>Przy konstruowaniu budżetów wydziałów, jednostek międzywydziałowych</w:t>
      </w:r>
      <w:r w:rsidRPr="00880CA4">
        <w:rPr>
          <w:spacing w:val="-2"/>
          <w:szCs w:val="24"/>
        </w:rPr>
        <w:t xml:space="preserve"> i ogólnouczelnianych oraz administracji centralnej „przychody” powinny zrównoważyć „wydatki”.</w:t>
      </w:r>
    </w:p>
    <w:p w14:paraId="43AF624B" w14:textId="77777777" w:rsidR="00C8386B" w:rsidRPr="00880CA4" w:rsidRDefault="00C8386B" w:rsidP="00C8386B">
      <w:pPr>
        <w:pStyle w:val="Akapitzlist"/>
        <w:numPr>
          <w:ilvl w:val="0"/>
          <w:numId w:val="44"/>
        </w:numPr>
        <w:spacing w:before="60" w:after="60" w:line="276" w:lineRule="auto"/>
        <w:ind w:left="340" w:hanging="340"/>
        <w:jc w:val="both"/>
        <w:rPr>
          <w:szCs w:val="24"/>
        </w:rPr>
      </w:pPr>
      <w:r w:rsidRPr="00880CA4">
        <w:rPr>
          <w:spacing w:val="-4"/>
          <w:szCs w:val="24"/>
        </w:rPr>
        <w:t xml:space="preserve">Plany budżetów wydziałów, jednostek </w:t>
      </w:r>
      <w:bookmarkStart w:id="8" w:name="_Hlk23249424"/>
      <w:r w:rsidRPr="00880CA4">
        <w:rPr>
          <w:spacing w:val="-4"/>
          <w:szCs w:val="24"/>
        </w:rPr>
        <w:t xml:space="preserve">międzywydziałowych i ogólnouczelnianych </w:t>
      </w:r>
      <w:bookmarkEnd w:id="8"/>
      <w:r w:rsidRPr="00880CA4">
        <w:rPr>
          <w:spacing w:val="-4"/>
          <w:szCs w:val="24"/>
        </w:rPr>
        <w:t>oraz administracji</w:t>
      </w:r>
      <w:r w:rsidRPr="00880CA4">
        <w:rPr>
          <w:szCs w:val="24"/>
        </w:rPr>
        <w:t xml:space="preserve"> centralnej zatwierdza Rektor. </w:t>
      </w:r>
    </w:p>
    <w:p w14:paraId="3A5ABB5A" w14:textId="77777777" w:rsidR="00C8386B" w:rsidRPr="00880CA4" w:rsidRDefault="00C8386B" w:rsidP="00C8386B">
      <w:pPr>
        <w:pStyle w:val="Akapitzlist"/>
        <w:numPr>
          <w:ilvl w:val="0"/>
          <w:numId w:val="44"/>
        </w:numPr>
        <w:spacing w:before="60" w:after="60" w:line="276" w:lineRule="auto"/>
        <w:ind w:left="340" w:hanging="340"/>
        <w:jc w:val="both"/>
        <w:rPr>
          <w:szCs w:val="24"/>
        </w:rPr>
      </w:pPr>
      <w:r w:rsidRPr="00880CA4">
        <w:rPr>
          <w:szCs w:val="24"/>
        </w:rPr>
        <w:t>W przypadku gdy plany budżetów, o których mowa w ust. 4, posiadają nierównowagę finansową, jednostka zobowiązana jest do opracowania – wraz z planem budżetu – programu naprawczego określającego sposób zrównoważenia wydatków (kosztów) z przychodami. Program naprawczy wymaga akceptacji Rektora.</w:t>
      </w:r>
    </w:p>
    <w:p w14:paraId="45D238F2" w14:textId="77777777" w:rsidR="00C8386B" w:rsidRPr="002C59B0" w:rsidRDefault="00C8386B" w:rsidP="00C8386B">
      <w:pPr>
        <w:pStyle w:val="Akapitzlist"/>
        <w:numPr>
          <w:ilvl w:val="0"/>
          <w:numId w:val="44"/>
        </w:numPr>
        <w:spacing w:before="60" w:after="60" w:line="276" w:lineRule="auto"/>
        <w:ind w:left="340" w:hanging="340"/>
        <w:jc w:val="both"/>
        <w:rPr>
          <w:szCs w:val="24"/>
        </w:rPr>
      </w:pPr>
      <w:r w:rsidRPr="009A26B4">
        <w:rPr>
          <w:szCs w:val="24"/>
        </w:rPr>
        <w:t>W przypadku wystąpienia oszczędności lub deficytu na wydziałach, w jednostkach międzywydziałowych</w:t>
      </w:r>
      <w:r w:rsidRPr="002C59B0">
        <w:rPr>
          <w:szCs w:val="24"/>
        </w:rPr>
        <w:t xml:space="preserve"> i ogólnouczelnianych czy w administracji centralnej wartości tych oszczędności lub deficytu przenoszone im będą na następny rok budżetowy, z tym że oszczędności na wydatki majątkowe o</w:t>
      </w:r>
      <w:r>
        <w:rPr>
          <w:szCs w:val="24"/>
        </w:rPr>
        <w:t xml:space="preserve"> </w:t>
      </w:r>
      <w:r w:rsidRPr="002C59B0">
        <w:rPr>
          <w:szCs w:val="24"/>
        </w:rPr>
        <w:t>wartości jednostkowej przekraczającej 10.000 zł, a deficyt jako bilans otwarcia następnego roku budżetowego.</w:t>
      </w:r>
    </w:p>
    <w:p w14:paraId="2CDF802B" w14:textId="77777777" w:rsidR="00C8386B" w:rsidRPr="00880CA4" w:rsidRDefault="00C8386B" w:rsidP="00C8386B">
      <w:pPr>
        <w:rPr>
          <w:szCs w:val="24"/>
        </w:rPr>
        <w:sectPr w:rsidR="00C8386B" w:rsidRPr="00880CA4" w:rsidSect="002E1D31">
          <w:pgSz w:w="11907" w:h="16840" w:code="9"/>
          <w:pgMar w:top="567" w:right="851" w:bottom="510" w:left="1418" w:header="454" w:footer="454" w:gutter="0"/>
          <w:cols w:space="708"/>
          <w:docGrid w:linePitch="326"/>
        </w:sectPr>
      </w:pPr>
    </w:p>
    <w:p w14:paraId="3FC8C532" w14:textId="77777777" w:rsidR="0070487D" w:rsidRPr="0025057D" w:rsidRDefault="0070487D" w:rsidP="0070487D">
      <w:pPr>
        <w:ind w:right="-285"/>
        <w:jc w:val="right"/>
        <w:rPr>
          <w:sz w:val="20"/>
        </w:rPr>
      </w:pPr>
      <w:r w:rsidRPr="0025057D">
        <w:rPr>
          <w:sz w:val="20"/>
        </w:rPr>
        <w:lastRenderedPageBreak/>
        <w:t>Załącznik nr 2</w:t>
      </w:r>
    </w:p>
    <w:p w14:paraId="1441D2D4" w14:textId="67161FE8" w:rsidR="0070487D" w:rsidRPr="0025057D" w:rsidRDefault="0070487D" w:rsidP="0070487D">
      <w:pPr>
        <w:spacing w:after="240"/>
        <w:ind w:right="-285"/>
        <w:jc w:val="right"/>
        <w:rPr>
          <w:sz w:val="20"/>
        </w:rPr>
      </w:pPr>
      <w:r w:rsidRPr="0025057D">
        <w:rPr>
          <w:sz w:val="20"/>
        </w:rPr>
        <w:t xml:space="preserve">do zarządzenia nr </w:t>
      </w:r>
      <w:r w:rsidR="00D36BF0" w:rsidRPr="0025057D">
        <w:rPr>
          <w:sz w:val="20"/>
        </w:rPr>
        <w:t>13</w:t>
      </w:r>
      <w:r w:rsidR="00D07BF4">
        <w:rPr>
          <w:sz w:val="20"/>
        </w:rPr>
        <w:t>1</w:t>
      </w:r>
      <w:r w:rsidR="00D36BF0" w:rsidRPr="0025057D">
        <w:rPr>
          <w:sz w:val="20"/>
        </w:rPr>
        <w:t xml:space="preserve"> </w:t>
      </w:r>
      <w:r w:rsidRPr="0025057D">
        <w:rPr>
          <w:sz w:val="20"/>
        </w:rPr>
        <w:t xml:space="preserve">Rektora ZUT z dnia </w:t>
      </w:r>
      <w:r w:rsidR="00FE4DE8" w:rsidRPr="0025057D">
        <w:rPr>
          <w:sz w:val="20"/>
        </w:rPr>
        <w:t>10</w:t>
      </w:r>
      <w:r w:rsidRPr="0025057D">
        <w:rPr>
          <w:sz w:val="20"/>
        </w:rPr>
        <w:t xml:space="preserve"> </w:t>
      </w:r>
      <w:r w:rsidR="00F266E0" w:rsidRPr="0025057D">
        <w:rPr>
          <w:sz w:val="20"/>
        </w:rPr>
        <w:t>li</w:t>
      </w:r>
      <w:r w:rsidR="00AE2065" w:rsidRPr="0025057D">
        <w:rPr>
          <w:sz w:val="20"/>
        </w:rPr>
        <w:t>stopada</w:t>
      </w:r>
      <w:r w:rsidRPr="0025057D">
        <w:rPr>
          <w:sz w:val="20"/>
        </w:rPr>
        <w:t xml:space="preserve"> 202</w:t>
      </w:r>
      <w:r w:rsidR="00AE2065" w:rsidRPr="0025057D">
        <w:rPr>
          <w:sz w:val="20"/>
        </w:rPr>
        <w:t>2</w:t>
      </w:r>
      <w:r w:rsidRPr="0025057D">
        <w:rPr>
          <w:sz w:val="20"/>
        </w:rPr>
        <w:t xml:space="preserve"> r.</w:t>
      </w:r>
    </w:p>
    <w:p w14:paraId="3C41C351" w14:textId="3427BCFB" w:rsidR="0070487D" w:rsidRPr="00880CA4" w:rsidRDefault="0070487D" w:rsidP="003F707B">
      <w:pPr>
        <w:pStyle w:val="Nagwek1"/>
        <w:spacing w:before="240" w:after="120"/>
        <w:rPr>
          <w:szCs w:val="24"/>
        </w:rPr>
      </w:pPr>
      <w:bookmarkStart w:id="9" w:name="RANGE!A1:E72"/>
      <w:r w:rsidRPr="00880CA4">
        <w:rPr>
          <w:szCs w:val="24"/>
        </w:rPr>
        <w:t xml:space="preserve">Podział subwencji </w:t>
      </w:r>
      <w:bookmarkStart w:id="10" w:name="_Hlk23164020"/>
      <w:r w:rsidRPr="00880CA4">
        <w:rPr>
          <w:szCs w:val="24"/>
        </w:rPr>
        <w:t>na utrzymanie i rozwój potencjału dydaktycznego i badawczego</w:t>
      </w:r>
      <w:bookmarkEnd w:id="9"/>
      <w:bookmarkEnd w:id="10"/>
      <w:r w:rsidRPr="00880CA4">
        <w:rPr>
          <w:szCs w:val="24"/>
        </w:rPr>
        <w:t xml:space="preserve"> w roku 202</w:t>
      </w:r>
      <w:r w:rsidR="00282673">
        <w:rPr>
          <w:szCs w:val="24"/>
        </w:rPr>
        <w:t>2</w:t>
      </w:r>
    </w:p>
    <w:tbl>
      <w:tblPr>
        <w:tblStyle w:val="Tabela-Siatka"/>
        <w:tblW w:w="14561" w:type="dxa"/>
        <w:tblLook w:val="04A0" w:firstRow="1" w:lastRow="0" w:firstColumn="1" w:lastColumn="0" w:noHBand="0" w:noVBand="1"/>
      </w:tblPr>
      <w:tblGrid>
        <w:gridCol w:w="562"/>
        <w:gridCol w:w="709"/>
        <w:gridCol w:w="6804"/>
        <w:gridCol w:w="2655"/>
        <w:gridCol w:w="3831"/>
      </w:tblGrid>
      <w:tr w:rsidR="0028580B" w:rsidRPr="004432B7" w14:paraId="5DC0B34D" w14:textId="77777777" w:rsidTr="0028580B">
        <w:trPr>
          <w:trHeight w:val="315"/>
        </w:trPr>
        <w:tc>
          <w:tcPr>
            <w:tcW w:w="14561" w:type="dxa"/>
            <w:gridSpan w:val="5"/>
            <w:vAlign w:val="center"/>
            <w:hideMark/>
          </w:tcPr>
          <w:p w14:paraId="023F9EEE" w14:textId="77777777" w:rsidR="0028580B" w:rsidRPr="004432B7" w:rsidRDefault="0028580B" w:rsidP="0028580B">
            <w:pPr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 xml:space="preserve">Podział części </w:t>
            </w:r>
            <w:r w:rsidRPr="004432B7">
              <w:rPr>
                <w:b/>
                <w:bCs/>
                <w:i/>
                <w:iCs/>
                <w:sz w:val="20"/>
              </w:rPr>
              <w:t>S</w:t>
            </w:r>
            <w:r w:rsidRPr="004432B7">
              <w:rPr>
                <w:b/>
                <w:bCs/>
                <w:i/>
                <w:iCs/>
                <w:sz w:val="20"/>
                <w:vertAlign w:val="subscript"/>
              </w:rPr>
              <w:t>C</w:t>
            </w:r>
            <w:r w:rsidRPr="004432B7">
              <w:rPr>
                <w:b/>
                <w:bCs/>
                <w:sz w:val="20"/>
              </w:rPr>
              <w:t xml:space="preserve"> na realizację centralnych zadań celowych ZUT</w:t>
            </w:r>
          </w:p>
        </w:tc>
      </w:tr>
      <w:tr w:rsidR="0028580B" w:rsidRPr="004432B7" w14:paraId="38DF46F9" w14:textId="77777777" w:rsidTr="0028580B">
        <w:trPr>
          <w:cantSplit/>
          <w:trHeight w:val="1020"/>
        </w:trPr>
        <w:tc>
          <w:tcPr>
            <w:tcW w:w="562" w:type="dxa"/>
            <w:textDirection w:val="tbRl"/>
            <w:vAlign w:val="center"/>
            <w:hideMark/>
          </w:tcPr>
          <w:p w14:paraId="44AB7C92" w14:textId="77777777" w:rsidR="0028580B" w:rsidRPr="004432B7" w:rsidRDefault="0028580B" w:rsidP="00AE206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Grupa</w:t>
            </w:r>
          </w:p>
        </w:tc>
        <w:tc>
          <w:tcPr>
            <w:tcW w:w="709" w:type="dxa"/>
            <w:textDirection w:val="tbRl"/>
            <w:vAlign w:val="center"/>
            <w:hideMark/>
          </w:tcPr>
          <w:p w14:paraId="01D6D797" w14:textId="77777777" w:rsidR="0028580B" w:rsidRPr="004432B7" w:rsidRDefault="0028580B" w:rsidP="00AE206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P</w:t>
            </w:r>
            <w:r w:rsidRPr="0028580B">
              <w:rPr>
                <w:b/>
                <w:bCs/>
                <w:spacing w:val="-4"/>
                <w:sz w:val="20"/>
              </w:rPr>
              <w:t>odgrupa</w:t>
            </w:r>
          </w:p>
        </w:tc>
        <w:tc>
          <w:tcPr>
            <w:tcW w:w="6804" w:type="dxa"/>
            <w:vAlign w:val="center"/>
            <w:hideMark/>
          </w:tcPr>
          <w:p w14:paraId="2A197A92" w14:textId="77777777" w:rsidR="0028580B" w:rsidRPr="004432B7" w:rsidRDefault="0028580B" w:rsidP="00AE206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Zadanie</w:t>
            </w:r>
          </w:p>
        </w:tc>
        <w:tc>
          <w:tcPr>
            <w:tcW w:w="2655" w:type="dxa"/>
            <w:vAlign w:val="center"/>
            <w:hideMark/>
          </w:tcPr>
          <w:p w14:paraId="2E800E28" w14:textId="59B231B7" w:rsidR="0028580B" w:rsidRPr="0028580B" w:rsidRDefault="0028580B" w:rsidP="0028580B">
            <w:pPr>
              <w:jc w:val="center"/>
              <w:rPr>
                <w:sz w:val="20"/>
              </w:rPr>
            </w:pPr>
            <w:r w:rsidRPr="004432B7">
              <w:rPr>
                <w:b/>
                <w:bCs/>
                <w:sz w:val="20"/>
              </w:rPr>
              <w:t xml:space="preserve">Wartość planowana </w:t>
            </w:r>
            <w:r>
              <w:rPr>
                <w:b/>
                <w:bCs/>
                <w:sz w:val="20"/>
              </w:rPr>
              <w:br/>
            </w:r>
            <w:r w:rsidRPr="004432B7">
              <w:rPr>
                <w:b/>
                <w:bCs/>
                <w:sz w:val="20"/>
              </w:rPr>
              <w:t>na 2022 r.</w:t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b/>
                <w:bCs/>
                <w:sz w:val="20"/>
              </w:rPr>
              <w:br/>
            </w:r>
            <w:r w:rsidRPr="0028580B">
              <w:rPr>
                <w:sz w:val="20"/>
              </w:rPr>
              <w:t>(zł)</w:t>
            </w:r>
          </w:p>
        </w:tc>
        <w:tc>
          <w:tcPr>
            <w:tcW w:w="3831" w:type="dxa"/>
            <w:vAlign w:val="center"/>
            <w:hideMark/>
          </w:tcPr>
          <w:p w14:paraId="01ABDA38" w14:textId="77777777" w:rsidR="0028580B" w:rsidRPr="004432B7" w:rsidRDefault="0028580B" w:rsidP="00AE206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Uwagi</w:t>
            </w:r>
          </w:p>
        </w:tc>
      </w:tr>
      <w:tr w:rsidR="00AE2065" w:rsidRPr="00C73DF8" w14:paraId="7C83B9A8" w14:textId="77777777" w:rsidTr="003F707B">
        <w:trPr>
          <w:trHeight w:val="227"/>
        </w:trPr>
        <w:tc>
          <w:tcPr>
            <w:tcW w:w="562" w:type="dxa"/>
            <w:vAlign w:val="center"/>
            <w:hideMark/>
          </w:tcPr>
          <w:p w14:paraId="255A7AB4" w14:textId="77777777" w:rsidR="00AE2065" w:rsidRPr="00C73DF8" w:rsidRDefault="00AE2065" w:rsidP="003F707B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709" w:type="dxa"/>
            <w:vAlign w:val="center"/>
            <w:hideMark/>
          </w:tcPr>
          <w:p w14:paraId="1B221E7D" w14:textId="77777777" w:rsidR="00AE2065" w:rsidRPr="00C73DF8" w:rsidRDefault="00AE2065" w:rsidP="003F707B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6804" w:type="dxa"/>
            <w:vAlign w:val="center"/>
            <w:hideMark/>
          </w:tcPr>
          <w:p w14:paraId="06F865C0" w14:textId="77777777" w:rsidR="00AE2065" w:rsidRPr="00C73DF8" w:rsidRDefault="00AE2065" w:rsidP="003F707B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2655" w:type="dxa"/>
            <w:vAlign w:val="center"/>
            <w:hideMark/>
          </w:tcPr>
          <w:p w14:paraId="02641D0B" w14:textId="77777777" w:rsidR="00AE2065" w:rsidRPr="00C73DF8" w:rsidRDefault="00AE2065" w:rsidP="003F707B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3831" w:type="dxa"/>
            <w:vAlign w:val="center"/>
            <w:hideMark/>
          </w:tcPr>
          <w:p w14:paraId="55BADB81" w14:textId="77777777" w:rsidR="00AE2065" w:rsidRPr="00C73DF8" w:rsidRDefault="00AE2065" w:rsidP="003F707B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5</w:t>
            </w:r>
          </w:p>
        </w:tc>
      </w:tr>
      <w:tr w:rsidR="00AE2065" w:rsidRPr="004432B7" w14:paraId="37973E2F" w14:textId="77777777" w:rsidTr="00C73DF8">
        <w:trPr>
          <w:trHeight w:val="397"/>
        </w:trPr>
        <w:tc>
          <w:tcPr>
            <w:tcW w:w="562" w:type="dxa"/>
            <w:vAlign w:val="center"/>
            <w:hideMark/>
          </w:tcPr>
          <w:p w14:paraId="6476520C" w14:textId="77777777" w:rsidR="00AE2065" w:rsidRPr="004432B7" w:rsidRDefault="00AE2065" w:rsidP="00C73DF8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I</w:t>
            </w:r>
          </w:p>
        </w:tc>
        <w:tc>
          <w:tcPr>
            <w:tcW w:w="7513" w:type="dxa"/>
            <w:gridSpan w:val="2"/>
            <w:vAlign w:val="center"/>
            <w:hideMark/>
          </w:tcPr>
          <w:p w14:paraId="2A36857B" w14:textId="77777777" w:rsidR="00AE2065" w:rsidRPr="004432B7" w:rsidRDefault="00AE2065" w:rsidP="00C73DF8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 xml:space="preserve">Subwencja </w:t>
            </w:r>
            <w:r w:rsidRPr="004432B7">
              <w:rPr>
                <w:b/>
                <w:bCs/>
                <w:i/>
                <w:iCs/>
                <w:sz w:val="20"/>
              </w:rPr>
              <w:t>S</w:t>
            </w:r>
            <w:r w:rsidRPr="004432B7">
              <w:rPr>
                <w:b/>
                <w:bCs/>
                <w:i/>
                <w:iCs/>
                <w:sz w:val="20"/>
                <w:vertAlign w:val="subscript"/>
              </w:rPr>
              <w:t>C</w:t>
            </w:r>
            <w:r w:rsidRPr="004432B7">
              <w:rPr>
                <w:b/>
                <w:bCs/>
                <w:sz w:val="20"/>
              </w:rPr>
              <w:t xml:space="preserve"> łącznie</w:t>
            </w:r>
          </w:p>
        </w:tc>
        <w:tc>
          <w:tcPr>
            <w:tcW w:w="2655" w:type="dxa"/>
            <w:vAlign w:val="center"/>
            <w:hideMark/>
          </w:tcPr>
          <w:p w14:paraId="08AB8179" w14:textId="7C1526AE" w:rsidR="001A6FBD" w:rsidRPr="004432B7" w:rsidRDefault="001A6FBD" w:rsidP="00C73DF8">
            <w:pPr>
              <w:jc w:val="center"/>
              <w:rPr>
                <w:b/>
                <w:bCs/>
                <w:sz w:val="20"/>
              </w:rPr>
            </w:pPr>
            <w:r w:rsidRPr="001A6FBD">
              <w:rPr>
                <w:b/>
                <w:bCs/>
                <w:sz w:val="20"/>
              </w:rPr>
              <w:t>16 284 826</w:t>
            </w:r>
          </w:p>
        </w:tc>
        <w:tc>
          <w:tcPr>
            <w:tcW w:w="3831" w:type="dxa"/>
            <w:vAlign w:val="center"/>
            <w:hideMark/>
          </w:tcPr>
          <w:p w14:paraId="3692C4DE" w14:textId="17381729" w:rsidR="00AE2065" w:rsidRPr="004432B7" w:rsidRDefault="00AE2065" w:rsidP="00C73DF8">
            <w:pPr>
              <w:jc w:val="center"/>
              <w:rPr>
                <w:b/>
                <w:bCs/>
                <w:sz w:val="20"/>
              </w:rPr>
            </w:pPr>
          </w:p>
        </w:tc>
      </w:tr>
      <w:tr w:rsidR="00AE2065" w:rsidRPr="004432B7" w14:paraId="26E2865C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40395A2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</w:t>
            </w:r>
          </w:p>
        </w:tc>
        <w:tc>
          <w:tcPr>
            <w:tcW w:w="709" w:type="dxa"/>
            <w:vAlign w:val="center"/>
            <w:hideMark/>
          </w:tcPr>
          <w:p w14:paraId="734381A5" w14:textId="6EF73ED5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FD19917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Rektora</w:t>
            </w:r>
          </w:p>
        </w:tc>
        <w:tc>
          <w:tcPr>
            <w:tcW w:w="2655" w:type="dxa"/>
            <w:vAlign w:val="center"/>
            <w:hideMark/>
          </w:tcPr>
          <w:p w14:paraId="26EAF4D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62 000</w:t>
            </w:r>
          </w:p>
        </w:tc>
        <w:tc>
          <w:tcPr>
            <w:tcW w:w="3831" w:type="dxa"/>
            <w:hideMark/>
          </w:tcPr>
          <w:p w14:paraId="1EBF2B08" w14:textId="2C7A7F08" w:rsidR="00AE2065" w:rsidRPr="002E3C99" w:rsidRDefault="00435CE1">
            <w:pPr>
              <w:rPr>
                <w:sz w:val="20"/>
              </w:rPr>
            </w:pPr>
            <w:r w:rsidRPr="002E3C99">
              <w:rPr>
                <w:sz w:val="20"/>
              </w:rPr>
              <w:t>S</w:t>
            </w:r>
            <w:r w:rsidR="00AE2065" w:rsidRPr="002E3C99">
              <w:rPr>
                <w:sz w:val="20"/>
              </w:rPr>
              <w:t>kładki płacone przez uczelnię jako instytucję z tytułu przynależności do organizacji i stowarzyszeń, itp.</w:t>
            </w:r>
          </w:p>
        </w:tc>
      </w:tr>
      <w:tr w:rsidR="00AE2065" w:rsidRPr="004432B7" w14:paraId="284970D3" w14:textId="77777777" w:rsidTr="005435D5">
        <w:trPr>
          <w:trHeight w:val="274"/>
        </w:trPr>
        <w:tc>
          <w:tcPr>
            <w:tcW w:w="562" w:type="dxa"/>
            <w:vAlign w:val="center"/>
            <w:hideMark/>
          </w:tcPr>
          <w:p w14:paraId="5B493097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</w:t>
            </w:r>
          </w:p>
        </w:tc>
        <w:tc>
          <w:tcPr>
            <w:tcW w:w="709" w:type="dxa"/>
            <w:vAlign w:val="center"/>
            <w:hideMark/>
          </w:tcPr>
          <w:p w14:paraId="21DA0166" w14:textId="1E326406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43747926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Rezerwa Rektora</w:t>
            </w:r>
          </w:p>
        </w:tc>
        <w:tc>
          <w:tcPr>
            <w:tcW w:w="2655" w:type="dxa"/>
            <w:vAlign w:val="center"/>
            <w:hideMark/>
          </w:tcPr>
          <w:p w14:paraId="66589180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 000</w:t>
            </w:r>
          </w:p>
        </w:tc>
        <w:tc>
          <w:tcPr>
            <w:tcW w:w="3831" w:type="dxa"/>
            <w:hideMark/>
          </w:tcPr>
          <w:p w14:paraId="6ED2CE83" w14:textId="1F3F239E" w:rsidR="00AE2065" w:rsidRPr="002E3C99" w:rsidRDefault="00435CE1">
            <w:pPr>
              <w:rPr>
                <w:sz w:val="20"/>
              </w:rPr>
            </w:pPr>
            <w:r w:rsidRPr="002E3C99">
              <w:rPr>
                <w:sz w:val="20"/>
              </w:rPr>
              <w:t>N</w:t>
            </w:r>
            <w:r w:rsidR="00AE2065" w:rsidRPr="002E3C99">
              <w:rPr>
                <w:sz w:val="20"/>
              </w:rPr>
              <w:t>a nieprzewidziane wydatki związane z funkcjonowaniem ZUT, w tym koszty (wydatki) nadzwyczajne BHP, likwidacji mienia, itp.</w:t>
            </w:r>
          </w:p>
        </w:tc>
      </w:tr>
      <w:tr w:rsidR="00AE2065" w:rsidRPr="004432B7" w14:paraId="1557AC48" w14:textId="77777777" w:rsidTr="005435D5">
        <w:trPr>
          <w:trHeight w:val="315"/>
        </w:trPr>
        <w:tc>
          <w:tcPr>
            <w:tcW w:w="562" w:type="dxa"/>
            <w:vAlign w:val="center"/>
            <w:hideMark/>
          </w:tcPr>
          <w:p w14:paraId="247A249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</w:t>
            </w:r>
          </w:p>
        </w:tc>
        <w:tc>
          <w:tcPr>
            <w:tcW w:w="709" w:type="dxa"/>
            <w:vAlign w:val="center"/>
            <w:hideMark/>
          </w:tcPr>
          <w:p w14:paraId="7CDAC22B" w14:textId="0E33EA5D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6F57DB7D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kwestora</w:t>
            </w:r>
          </w:p>
        </w:tc>
        <w:tc>
          <w:tcPr>
            <w:tcW w:w="2655" w:type="dxa"/>
            <w:vAlign w:val="center"/>
            <w:hideMark/>
          </w:tcPr>
          <w:p w14:paraId="188C2B98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 000</w:t>
            </w:r>
          </w:p>
        </w:tc>
        <w:tc>
          <w:tcPr>
            <w:tcW w:w="3831" w:type="dxa"/>
            <w:hideMark/>
          </w:tcPr>
          <w:p w14:paraId="2CC1F226" w14:textId="252026CD" w:rsidR="00AE2065" w:rsidRPr="002E3C99" w:rsidRDefault="00435CE1" w:rsidP="1FB05249">
            <w:pPr>
              <w:rPr>
                <w:sz w:val="20"/>
              </w:rPr>
            </w:pPr>
            <w:r w:rsidRPr="002E3C99">
              <w:rPr>
                <w:sz w:val="20"/>
              </w:rPr>
              <w:t>N</w:t>
            </w:r>
            <w:r w:rsidR="26A29EE6" w:rsidRPr="002E3C99">
              <w:rPr>
                <w:sz w:val="20"/>
              </w:rPr>
              <w:t xml:space="preserve">a pokrycie kosztów delegacji oraz szkoleń specjalistycznych związanych z obszarem działania </w:t>
            </w:r>
            <w:r w:rsidR="6A3722E6" w:rsidRPr="002E3C99">
              <w:rPr>
                <w:sz w:val="20"/>
              </w:rPr>
              <w:t>k</w:t>
            </w:r>
            <w:r w:rsidR="26A29EE6" w:rsidRPr="002E3C99">
              <w:rPr>
                <w:sz w:val="20"/>
              </w:rPr>
              <w:t>westora.</w:t>
            </w:r>
          </w:p>
          <w:p w14:paraId="54713052" w14:textId="10537603" w:rsidR="00AE2065" w:rsidRPr="002E3C99" w:rsidRDefault="00AE2065" w:rsidP="1FB05249">
            <w:pPr>
              <w:rPr>
                <w:sz w:val="20"/>
              </w:rPr>
            </w:pPr>
          </w:p>
        </w:tc>
      </w:tr>
      <w:tr w:rsidR="00AE2065" w:rsidRPr="004432B7" w14:paraId="15A335CA" w14:textId="77777777" w:rsidTr="005435D5">
        <w:trPr>
          <w:trHeight w:val="315"/>
        </w:trPr>
        <w:tc>
          <w:tcPr>
            <w:tcW w:w="562" w:type="dxa"/>
            <w:vAlign w:val="center"/>
            <w:hideMark/>
          </w:tcPr>
          <w:p w14:paraId="5F790E9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4</w:t>
            </w:r>
          </w:p>
        </w:tc>
        <w:tc>
          <w:tcPr>
            <w:tcW w:w="709" w:type="dxa"/>
            <w:vAlign w:val="center"/>
            <w:hideMark/>
          </w:tcPr>
          <w:p w14:paraId="42326950" w14:textId="78B29D64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2FEF875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prorektora ds. nauki</w:t>
            </w:r>
          </w:p>
        </w:tc>
        <w:tc>
          <w:tcPr>
            <w:tcW w:w="2655" w:type="dxa"/>
            <w:vAlign w:val="center"/>
            <w:hideMark/>
          </w:tcPr>
          <w:p w14:paraId="2A8E648A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 000</w:t>
            </w:r>
          </w:p>
        </w:tc>
        <w:tc>
          <w:tcPr>
            <w:tcW w:w="3831" w:type="dxa"/>
            <w:hideMark/>
          </w:tcPr>
          <w:p w14:paraId="33B3D947" w14:textId="0B36638F" w:rsidR="00AE2065" w:rsidRPr="002E3C99" w:rsidRDefault="002E3C99" w:rsidP="1FB05249">
            <w:pPr>
              <w:rPr>
                <w:sz w:val="20"/>
              </w:rPr>
            </w:pPr>
            <w:r w:rsidRPr="002E3C99">
              <w:rPr>
                <w:sz w:val="20"/>
              </w:rPr>
              <w:t>Na pokrycie kosztów delegacji oraz szkoleń specjalistycznych związanych z obszarem działania prorektora</w:t>
            </w:r>
            <w:r>
              <w:rPr>
                <w:sz w:val="20"/>
              </w:rPr>
              <w:t>.</w:t>
            </w:r>
          </w:p>
        </w:tc>
      </w:tr>
      <w:tr w:rsidR="00AE2065" w:rsidRPr="004432B7" w14:paraId="67DEBE99" w14:textId="77777777" w:rsidTr="005435D5">
        <w:trPr>
          <w:trHeight w:val="439"/>
        </w:trPr>
        <w:tc>
          <w:tcPr>
            <w:tcW w:w="562" w:type="dxa"/>
            <w:vAlign w:val="center"/>
            <w:hideMark/>
          </w:tcPr>
          <w:p w14:paraId="3153345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</w:t>
            </w:r>
          </w:p>
        </w:tc>
        <w:tc>
          <w:tcPr>
            <w:tcW w:w="709" w:type="dxa"/>
            <w:vAlign w:val="center"/>
            <w:hideMark/>
          </w:tcPr>
          <w:p w14:paraId="600AC82A" w14:textId="774CFA96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8ADCAB4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prorektora ds. kształcenia</w:t>
            </w:r>
          </w:p>
        </w:tc>
        <w:tc>
          <w:tcPr>
            <w:tcW w:w="2655" w:type="dxa"/>
            <w:vAlign w:val="center"/>
            <w:hideMark/>
          </w:tcPr>
          <w:p w14:paraId="5E460DE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7 000</w:t>
            </w:r>
          </w:p>
        </w:tc>
        <w:tc>
          <w:tcPr>
            <w:tcW w:w="3831" w:type="dxa"/>
            <w:hideMark/>
          </w:tcPr>
          <w:p w14:paraId="408FCE00" w14:textId="6E4EF9E1" w:rsidR="00AE2065" w:rsidRPr="002E3C99" w:rsidRDefault="002E3C99">
            <w:pPr>
              <w:rPr>
                <w:sz w:val="20"/>
              </w:rPr>
            </w:pPr>
            <w:r w:rsidRPr="002E3C99">
              <w:rPr>
                <w:sz w:val="20"/>
              </w:rPr>
              <w:t>N</w:t>
            </w:r>
            <w:r w:rsidR="003D7647" w:rsidRPr="002E3C99">
              <w:rPr>
                <w:sz w:val="20"/>
              </w:rPr>
              <w:t>a pokrycie kosztów związanych z bieżącą działalnością prorektora ds. kształcenia</w:t>
            </w:r>
            <w:r w:rsidRPr="002E3C99">
              <w:rPr>
                <w:sz w:val="20"/>
              </w:rPr>
              <w:t xml:space="preserve">; </w:t>
            </w:r>
            <w:r w:rsidR="00AE2065" w:rsidRPr="002E3C99">
              <w:rPr>
                <w:sz w:val="20"/>
              </w:rPr>
              <w:t>wsparcie działalności dydaktycznej, badawczej, kulturalnej doktorantów na zadania wnioskowane</w:t>
            </w:r>
            <w:r w:rsidR="00122905" w:rsidRPr="002E3C99">
              <w:rPr>
                <w:sz w:val="20"/>
              </w:rPr>
              <w:t xml:space="preserve">; </w:t>
            </w:r>
            <w:r w:rsidR="00AE2065" w:rsidRPr="002E3C99">
              <w:rPr>
                <w:sz w:val="20"/>
              </w:rPr>
              <w:t>uruchomienie nowych inicjatyw dydaktycznych w zakresie systemu jakości kształcenia</w:t>
            </w:r>
            <w:r w:rsidRPr="002E3C99">
              <w:rPr>
                <w:sz w:val="20"/>
              </w:rPr>
              <w:t>.</w:t>
            </w:r>
          </w:p>
        </w:tc>
      </w:tr>
      <w:tr w:rsidR="00AE2065" w:rsidRPr="004432B7" w14:paraId="251BC2AC" w14:textId="77777777" w:rsidTr="005435D5">
        <w:trPr>
          <w:trHeight w:val="315"/>
        </w:trPr>
        <w:tc>
          <w:tcPr>
            <w:tcW w:w="562" w:type="dxa"/>
            <w:vAlign w:val="center"/>
            <w:hideMark/>
          </w:tcPr>
          <w:p w14:paraId="6742E34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6</w:t>
            </w:r>
          </w:p>
        </w:tc>
        <w:tc>
          <w:tcPr>
            <w:tcW w:w="709" w:type="dxa"/>
            <w:vAlign w:val="center"/>
            <w:hideMark/>
          </w:tcPr>
          <w:p w14:paraId="0C16D426" w14:textId="5F365708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62D55ABE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prorektora ds. studenckich</w:t>
            </w:r>
          </w:p>
        </w:tc>
        <w:tc>
          <w:tcPr>
            <w:tcW w:w="2655" w:type="dxa"/>
            <w:vAlign w:val="center"/>
            <w:hideMark/>
          </w:tcPr>
          <w:p w14:paraId="2E0719EB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7 000</w:t>
            </w:r>
          </w:p>
        </w:tc>
        <w:tc>
          <w:tcPr>
            <w:tcW w:w="3831" w:type="dxa"/>
            <w:hideMark/>
          </w:tcPr>
          <w:p w14:paraId="54F75E06" w14:textId="4CFB436A" w:rsidR="00AE2065" w:rsidRPr="002E3C99" w:rsidRDefault="00435CE1" w:rsidP="1FB05249">
            <w:pPr>
              <w:rPr>
                <w:sz w:val="20"/>
              </w:rPr>
            </w:pPr>
            <w:r w:rsidRPr="002E3C99">
              <w:rPr>
                <w:sz w:val="20"/>
              </w:rPr>
              <w:t>N</w:t>
            </w:r>
            <w:r w:rsidR="6DE0534F" w:rsidRPr="002E3C99">
              <w:rPr>
                <w:sz w:val="20"/>
              </w:rPr>
              <w:t>a pokrycie kosztów związanych z bieżącą działalnością prorektora ds. studenckich</w:t>
            </w:r>
            <w:r w:rsidRPr="002E3C99">
              <w:rPr>
                <w:sz w:val="20"/>
              </w:rPr>
              <w:t>,</w:t>
            </w:r>
            <w:r w:rsidR="6DE0534F" w:rsidRPr="002E3C99">
              <w:rPr>
                <w:sz w:val="20"/>
              </w:rPr>
              <w:t xml:space="preserve"> wsparcia działalnoś</w:t>
            </w:r>
            <w:r w:rsidR="709DB94A" w:rsidRPr="002E3C99">
              <w:rPr>
                <w:sz w:val="20"/>
              </w:rPr>
              <w:t>ci</w:t>
            </w:r>
            <w:r w:rsidR="6DE0534F" w:rsidRPr="002E3C99">
              <w:rPr>
                <w:sz w:val="20"/>
              </w:rPr>
              <w:t xml:space="preserve"> dydaktyczn</w:t>
            </w:r>
            <w:r w:rsidR="4C2EF736" w:rsidRPr="002E3C99">
              <w:rPr>
                <w:sz w:val="20"/>
              </w:rPr>
              <w:t>ej</w:t>
            </w:r>
            <w:r w:rsidR="6DE0534F" w:rsidRPr="002E3C99">
              <w:rPr>
                <w:sz w:val="20"/>
              </w:rPr>
              <w:t>, kulturaln</w:t>
            </w:r>
            <w:r w:rsidR="46CE04F1" w:rsidRPr="002E3C99">
              <w:rPr>
                <w:sz w:val="20"/>
              </w:rPr>
              <w:t>ej</w:t>
            </w:r>
            <w:r w:rsidR="6DE0534F" w:rsidRPr="002E3C99">
              <w:rPr>
                <w:sz w:val="20"/>
              </w:rPr>
              <w:t xml:space="preserve"> studentów na zadania wnioskowane</w:t>
            </w:r>
            <w:r w:rsidRPr="002E3C99">
              <w:rPr>
                <w:sz w:val="20"/>
              </w:rPr>
              <w:t>.</w:t>
            </w:r>
          </w:p>
          <w:p w14:paraId="617A1F9D" w14:textId="5754B1BB" w:rsidR="00AE2065" w:rsidRPr="002E3C99" w:rsidRDefault="00AE2065" w:rsidP="1FB05249">
            <w:pPr>
              <w:rPr>
                <w:sz w:val="20"/>
              </w:rPr>
            </w:pPr>
          </w:p>
        </w:tc>
      </w:tr>
      <w:tr w:rsidR="00AE2065" w:rsidRPr="004432B7" w14:paraId="7E5C8899" w14:textId="77777777" w:rsidTr="005435D5">
        <w:trPr>
          <w:trHeight w:val="379"/>
        </w:trPr>
        <w:tc>
          <w:tcPr>
            <w:tcW w:w="562" w:type="dxa"/>
            <w:vAlign w:val="center"/>
            <w:hideMark/>
          </w:tcPr>
          <w:p w14:paraId="350804E5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7</w:t>
            </w:r>
          </w:p>
        </w:tc>
        <w:tc>
          <w:tcPr>
            <w:tcW w:w="709" w:type="dxa"/>
            <w:vAlign w:val="center"/>
            <w:hideMark/>
          </w:tcPr>
          <w:p w14:paraId="0FB098D1" w14:textId="42B5C890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4E33251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prorektora ds. organizacji i rozwoju uczelni</w:t>
            </w:r>
          </w:p>
        </w:tc>
        <w:tc>
          <w:tcPr>
            <w:tcW w:w="2655" w:type="dxa"/>
            <w:vAlign w:val="center"/>
            <w:hideMark/>
          </w:tcPr>
          <w:p w14:paraId="1B0DFD3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 000</w:t>
            </w:r>
          </w:p>
        </w:tc>
        <w:tc>
          <w:tcPr>
            <w:tcW w:w="3831" w:type="dxa"/>
            <w:hideMark/>
          </w:tcPr>
          <w:p w14:paraId="02B895EE" w14:textId="2139B099" w:rsidR="00AE2065" w:rsidRPr="002E3C99" w:rsidRDefault="00AE2065">
            <w:pPr>
              <w:rPr>
                <w:sz w:val="20"/>
              </w:rPr>
            </w:pPr>
            <w:r w:rsidRPr="002E3C99">
              <w:rPr>
                <w:sz w:val="20"/>
              </w:rPr>
              <w:t xml:space="preserve">Na pokrycie kosztów delegacji oraz szkoleń specjalistycznych związanych z obszarem działania </w:t>
            </w:r>
            <w:r w:rsidR="00435CE1" w:rsidRPr="002E3C99">
              <w:rPr>
                <w:sz w:val="20"/>
              </w:rPr>
              <w:t>p</w:t>
            </w:r>
            <w:r w:rsidRPr="002E3C99">
              <w:rPr>
                <w:sz w:val="20"/>
              </w:rPr>
              <w:t>rorektora.</w:t>
            </w:r>
          </w:p>
        </w:tc>
      </w:tr>
      <w:tr w:rsidR="00AE2065" w:rsidRPr="004432B7" w14:paraId="5505880A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EF15E2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8</w:t>
            </w:r>
          </w:p>
        </w:tc>
        <w:tc>
          <w:tcPr>
            <w:tcW w:w="709" w:type="dxa"/>
            <w:vAlign w:val="center"/>
            <w:hideMark/>
          </w:tcPr>
          <w:p w14:paraId="4CB6DA36" w14:textId="52DC236A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DDE18BE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kanclerza</w:t>
            </w:r>
          </w:p>
        </w:tc>
        <w:tc>
          <w:tcPr>
            <w:tcW w:w="2655" w:type="dxa"/>
            <w:vAlign w:val="center"/>
            <w:hideMark/>
          </w:tcPr>
          <w:p w14:paraId="6C6803AB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40 000</w:t>
            </w:r>
          </w:p>
        </w:tc>
        <w:tc>
          <w:tcPr>
            <w:tcW w:w="3831" w:type="dxa"/>
            <w:hideMark/>
          </w:tcPr>
          <w:p w14:paraId="11B8C380" w14:textId="5876A8B0" w:rsidR="00AE2065" w:rsidRPr="002E3C99" w:rsidRDefault="03A306D2" w:rsidP="1FB05249">
            <w:pPr>
              <w:rPr>
                <w:sz w:val="20"/>
              </w:rPr>
            </w:pPr>
            <w:r w:rsidRPr="002E3C99">
              <w:rPr>
                <w:sz w:val="20"/>
              </w:rPr>
              <w:t>Na pokrycie kosztów wykonania zaleceń Archiwum Państwowego w Szczecinie związanych z uporządkowaniem zbiorów akt osobowych studenckich</w:t>
            </w:r>
            <w:r w:rsidR="64C5A628" w:rsidRPr="002E3C99">
              <w:rPr>
                <w:sz w:val="20"/>
              </w:rPr>
              <w:t>;</w:t>
            </w:r>
            <w:r w:rsidR="158F7CA5" w:rsidRPr="002E3C99">
              <w:rPr>
                <w:sz w:val="20"/>
              </w:rPr>
              <w:t xml:space="preserve"> kwota 35 000; na pokrycie kosztów delegacji oraz szkoleń specjalistycznych związanych z obszarem działania </w:t>
            </w:r>
            <w:r w:rsidR="21331A34" w:rsidRPr="002E3C99">
              <w:rPr>
                <w:sz w:val="20"/>
              </w:rPr>
              <w:t>k</w:t>
            </w:r>
            <w:r w:rsidR="158F7CA5" w:rsidRPr="002E3C99">
              <w:rPr>
                <w:sz w:val="20"/>
              </w:rPr>
              <w:t>anclerza kwota 5 000.</w:t>
            </w:r>
          </w:p>
          <w:p w14:paraId="6D619E5F" w14:textId="0E2255DF" w:rsidR="00AE2065" w:rsidRPr="002E3C99" w:rsidRDefault="00AE2065" w:rsidP="1FB05249">
            <w:pPr>
              <w:rPr>
                <w:sz w:val="20"/>
              </w:rPr>
            </w:pPr>
          </w:p>
        </w:tc>
      </w:tr>
      <w:tr w:rsidR="00AE2065" w:rsidRPr="004432B7" w14:paraId="0A32A81D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5040C64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9</w:t>
            </w:r>
          </w:p>
        </w:tc>
        <w:tc>
          <w:tcPr>
            <w:tcW w:w="709" w:type="dxa"/>
            <w:vAlign w:val="center"/>
            <w:hideMark/>
          </w:tcPr>
          <w:p w14:paraId="6003085A" w14:textId="624770F3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6F6442E1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na nagrody Rektora dla nauczycieli akademickich (2%), w tym:</w:t>
            </w:r>
          </w:p>
        </w:tc>
        <w:tc>
          <w:tcPr>
            <w:tcW w:w="2655" w:type="dxa"/>
            <w:vAlign w:val="center"/>
            <w:hideMark/>
          </w:tcPr>
          <w:p w14:paraId="746697F0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2 019 400</w:t>
            </w:r>
          </w:p>
        </w:tc>
        <w:tc>
          <w:tcPr>
            <w:tcW w:w="3831" w:type="dxa"/>
            <w:vMerge w:val="restart"/>
            <w:hideMark/>
          </w:tcPr>
          <w:p w14:paraId="1EDFC91A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49B6494C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546826D1" w14:textId="61AECF52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3AA6084D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9a</w:t>
            </w:r>
          </w:p>
        </w:tc>
        <w:tc>
          <w:tcPr>
            <w:tcW w:w="6804" w:type="dxa"/>
            <w:vAlign w:val="center"/>
            <w:hideMark/>
          </w:tcPr>
          <w:p w14:paraId="0E994CCA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naliczone środki na nagrody zgodnie z planem rzeczowo-finansowym (bez pochodnych)</w:t>
            </w:r>
          </w:p>
        </w:tc>
        <w:tc>
          <w:tcPr>
            <w:tcW w:w="2655" w:type="dxa"/>
            <w:vAlign w:val="center"/>
            <w:hideMark/>
          </w:tcPr>
          <w:p w14:paraId="2A239A8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 635 200</w:t>
            </w:r>
          </w:p>
        </w:tc>
        <w:tc>
          <w:tcPr>
            <w:tcW w:w="3831" w:type="dxa"/>
            <w:vMerge/>
            <w:hideMark/>
          </w:tcPr>
          <w:p w14:paraId="32ED03C4" w14:textId="77777777" w:rsidR="00AE2065" w:rsidRPr="004432B7" w:rsidRDefault="00AE2065">
            <w:pPr>
              <w:rPr>
                <w:sz w:val="20"/>
              </w:rPr>
            </w:pPr>
          </w:p>
        </w:tc>
      </w:tr>
      <w:tr w:rsidR="00AE2065" w:rsidRPr="004432B7" w14:paraId="05A7F584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7126D34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</w:t>
            </w:r>
          </w:p>
        </w:tc>
        <w:tc>
          <w:tcPr>
            <w:tcW w:w="709" w:type="dxa"/>
            <w:vAlign w:val="center"/>
            <w:hideMark/>
          </w:tcPr>
          <w:p w14:paraId="79854A59" w14:textId="69C4F324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98231A5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Biura Promocji</w:t>
            </w:r>
          </w:p>
        </w:tc>
        <w:tc>
          <w:tcPr>
            <w:tcW w:w="2655" w:type="dxa"/>
            <w:vAlign w:val="center"/>
            <w:hideMark/>
          </w:tcPr>
          <w:p w14:paraId="62B73D6A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60 000</w:t>
            </w:r>
          </w:p>
        </w:tc>
        <w:tc>
          <w:tcPr>
            <w:tcW w:w="3831" w:type="dxa"/>
            <w:vAlign w:val="center"/>
            <w:hideMark/>
          </w:tcPr>
          <w:p w14:paraId="2ABBE75F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bez kosztów etatów pracowników</w:t>
            </w:r>
          </w:p>
        </w:tc>
      </w:tr>
      <w:tr w:rsidR="00AE2065" w:rsidRPr="004432B7" w14:paraId="2F4A9181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17827FC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1</w:t>
            </w:r>
          </w:p>
        </w:tc>
        <w:tc>
          <w:tcPr>
            <w:tcW w:w="709" w:type="dxa"/>
            <w:vAlign w:val="center"/>
            <w:hideMark/>
          </w:tcPr>
          <w:p w14:paraId="046DB3D1" w14:textId="43B09640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F981251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centralne ubezpieczenie budynków ZUT</w:t>
            </w:r>
          </w:p>
        </w:tc>
        <w:tc>
          <w:tcPr>
            <w:tcW w:w="2655" w:type="dxa"/>
            <w:vAlign w:val="center"/>
            <w:hideMark/>
          </w:tcPr>
          <w:p w14:paraId="0803B2E0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79 930</w:t>
            </w:r>
          </w:p>
        </w:tc>
        <w:tc>
          <w:tcPr>
            <w:tcW w:w="3831" w:type="dxa"/>
            <w:hideMark/>
          </w:tcPr>
          <w:p w14:paraId="10F2022F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634A5173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5ABCBFD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2</w:t>
            </w:r>
          </w:p>
        </w:tc>
        <w:tc>
          <w:tcPr>
            <w:tcW w:w="709" w:type="dxa"/>
            <w:vAlign w:val="center"/>
            <w:hideMark/>
          </w:tcPr>
          <w:p w14:paraId="16180A2D" w14:textId="6880FDD9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334B11E0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centralne opłaty bankowe</w:t>
            </w:r>
          </w:p>
        </w:tc>
        <w:tc>
          <w:tcPr>
            <w:tcW w:w="2655" w:type="dxa"/>
            <w:vAlign w:val="center"/>
            <w:hideMark/>
          </w:tcPr>
          <w:p w14:paraId="61F99AAF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 000</w:t>
            </w:r>
          </w:p>
        </w:tc>
        <w:tc>
          <w:tcPr>
            <w:tcW w:w="3831" w:type="dxa"/>
            <w:hideMark/>
          </w:tcPr>
          <w:p w14:paraId="3FB02363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5C8A8657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3523835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3</w:t>
            </w:r>
          </w:p>
        </w:tc>
        <w:tc>
          <w:tcPr>
            <w:tcW w:w="709" w:type="dxa"/>
            <w:vAlign w:val="center"/>
            <w:hideMark/>
          </w:tcPr>
          <w:p w14:paraId="2E7377C7" w14:textId="37975D8D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EC6E3D6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remonty, w tym remonty:</w:t>
            </w:r>
          </w:p>
        </w:tc>
        <w:tc>
          <w:tcPr>
            <w:tcW w:w="2655" w:type="dxa"/>
            <w:vAlign w:val="center"/>
            <w:hideMark/>
          </w:tcPr>
          <w:p w14:paraId="4F1F5AB7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300 000</w:t>
            </w:r>
          </w:p>
        </w:tc>
        <w:tc>
          <w:tcPr>
            <w:tcW w:w="3831" w:type="dxa"/>
            <w:hideMark/>
          </w:tcPr>
          <w:p w14:paraId="00E7ED62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74C8F2D0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4950AB39" w14:textId="0A546D43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36C57310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3a</w:t>
            </w:r>
          </w:p>
        </w:tc>
        <w:tc>
          <w:tcPr>
            <w:tcW w:w="6804" w:type="dxa"/>
            <w:vAlign w:val="center"/>
            <w:hideMark/>
          </w:tcPr>
          <w:p w14:paraId="4FDBFFFB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centralne</w:t>
            </w:r>
          </w:p>
        </w:tc>
        <w:tc>
          <w:tcPr>
            <w:tcW w:w="2655" w:type="dxa"/>
            <w:vAlign w:val="center"/>
            <w:hideMark/>
          </w:tcPr>
          <w:p w14:paraId="45F831DA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00 000</w:t>
            </w:r>
          </w:p>
        </w:tc>
        <w:tc>
          <w:tcPr>
            <w:tcW w:w="3831" w:type="dxa"/>
            <w:hideMark/>
          </w:tcPr>
          <w:p w14:paraId="5D9D40B9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5BC83484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5C180E32" w14:textId="63F0577D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21E57F17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3b</w:t>
            </w:r>
          </w:p>
        </w:tc>
        <w:tc>
          <w:tcPr>
            <w:tcW w:w="6804" w:type="dxa"/>
            <w:vAlign w:val="center"/>
            <w:hideMark/>
          </w:tcPr>
          <w:p w14:paraId="7C49508C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ałowe</w:t>
            </w:r>
          </w:p>
        </w:tc>
        <w:tc>
          <w:tcPr>
            <w:tcW w:w="2655" w:type="dxa"/>
            <w:vAlign w:val="center"/>
            <w:hideMark/>
          </w:tcPr>
          <w:p w14:paraId="23A3F7BB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–</w:t>
            </w:r>
          </w:p>
        </w:tc>
        <w:tc>
          <w:tcPr>
            <w:tcW w:w="3831" w:type="dxa"/>
            <w:hideMark/>
          </w:tcPr>
          <w:p w14:paraId="646397EC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35D49855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2A93887E" w14:textId="16594070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8E809C2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3c</w:t>
            </w:r>
          </w:p>
        </w:tc>
        <w:tc>
          <w:tcPr>
            <w:tcW w:w="6804" w:type="dxa"/>
            <w:vAlign w:val="center"/>
            <w:hideMark/>
          </w:tcPr>
          <w:p w14:paraId="78CB5C52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obiektów socjalnych</w:t>
            </w:r>
          </w:p>
        </w:tc>
        <w:tc>
          <w:tcPr>
            <w:tcW w:w="2655" w:type="dxa"/>
            <w:vAlign w:val="center"/>
            <w:hideMark/>
          </w:tcPr>
          <w:p w14:paraId="2CA1B7F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–</w:t>
            </w:r>
          </w:p>
        </w:tc>
        <w:tc>
          <w:tcPr>
            <w:tcW w:w="3831" w:type="dxa"/>
            <w:hideMark/>
          </w:tcPr>
          <w:p w14:paraId="531A5FA8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3D19A3D6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37E4C8B9" w14:textId="7909BCFC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5EF544D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3d</w:t>
            </w:r>
          </w:p>
        </w:tc>
        <w:tc>
          <w:tcPr>
            <w:tcW w:w="6804" w:type="dxa"/>
            <w:vAlign w:val="center"/>
            <w:hideMark/>
          </w:tcPr>
          <w:p w14:paraId="025F9C18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celowe</w:t>
            </w:r>
          </w:p>
        </w:tc>
        <w:tc>
          <w:tcPr>
            <w:tcW w:w="2655" w:type="dxa"/>
            <w:vAlign w:val="center"/>
            <w:hideMark/>
          </w:tcPr>
          <w:p w14:paraId="28F3F4F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–</w:t>
            </w:r>
          </w:p>
        </w:tc>
        <w:tc>
          <w:tcPr>
            <w:tcW w:w="3831" w:type="dxa"/>
            <w:hideMark/>
          </w:tcPr>
          <w:p w14:paraId="3209CD67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628DE1F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1BAF2428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4</w:t>
            </w:r>
          </w:p>
        </w:tc>
        <w:tc>
          <w:tcPr>
            <w:tcW w:w="709" w:type="dxa"/>
            <w:vAlign w:val="center"/>
            <w:hideMark/>
          </w:tcPr>
          <w:p w14:paraId="290ADD16" w14:textId="44ECBD65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0D06491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utrzymanie uczelnianej sieci komputerowej (USK) realizowane przez UCI</w:t>
            </w:r>
          </w:p>
        </w:tc>
        <w:tc>
          <w:tcPr>
            <w:tcW w:w="2655" w:type="dxa"/>
            <w:vAlign w:val="center"/>
            <w:hideMark/>
          </w:tcPr>
          <w:p w14:paraId="75AEE4C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 180 000</w:t>
            </w:r>
          </w:p>
        </w:tc>
        <w:tc>
          <w:tcPr>
            <w:tcW w:w="3831" w:type="dxa"/>
            <w:hideMark/>
          </w:tcPr>
          <w:p w14:paraId="518B2817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koszty osobowe i rzeczowe wykazane są w kosztach Uczelnianego Centrum Informatyki</w:t>
            </w:r>
          </w:p>
        </w:tc>
      </w:tr>
      <w:tr w:rsidR="00AE2065" w:rsidRPr="004432B7" w14:paraId="068C37A5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78233C0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5</w:t>
            </w:r>
          </w:p>
        </w:tc>
        <w:tc>
          <w:tcPr>
            <w:tcW w:w="709" w:type="dxa"/>
            <w:vAlign w:val="center"/>
            <w:hideMark/>
          </w:tcPr>
          <w:p w14:paraId="7AC32E03" w14:textId="492A96FE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CC915F6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pokrycie kosztów usług AMSK w części przypadającej na ZUT w zakresie działalności dydaktycznej</w:t>
            </w:r>
          </w:p>
        </w:tc>
        <w:tc>
          <w:tcPr>
            <w:tcW w:w="2655" w:type="dxa"/>
            <w:vAlign w:val="center"/>
            <w:hideMark/>
          </w:tcPr>
          <w:p w14:paraId="395C555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463 817</w:t>
            </w:r>
          </w:p>
        </w:tc>
        <w:tc>
          <w:tcPr>
            <w:tcW w:w="3831" w:type="dxa"/>
            <w:hideMark/>
          </w:tcPr>
          <w:p w14:paraId="26437FD8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6330B94F" w14:textId="77777777" w:rsidTr="005435D5">
        <w:trPr>
          <w:trHeight w:val="386"/>
        </w:trPr>
        <w:tc>
          <w:tcPr>
            <w:tcW w:w="562" w:type="dxa"/>
            <w:vAlign w:val="center"/>
            <w:hideMark/>
          </w:tcPr>
          <w:p w14:paraId="4C3F74E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6</w:t>
            </w:r>
          </w:p>
        </w:tc>
        <w:tc>
          <w:tcPr>
            <w:tcW w:w="709" w:type="dxa"/>
            <w:vAlign w:val="center"/>
            <w:hideMark/>
          </w:tcPr>
          <w:p w14:paraId="3975ACF2" w14:textId="01EF7D2C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2789BA0" w14:textId="4ACF4312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 xml:space="preserve">Wydzielone środki na pokrycie kosztów związanych z wydatkami celowymi Biblioteki Głównej takimi jak: zakup elektronicznych i drukowanych nośników informacji, </w:t>
            </w:r>
            <w:proofErr w:type="spellStart"/>
            <w:r w:rsidRPr="004432B7">
              <w:rPr>
                <w:sz w:val="20"/>
              </w:rPr>
              <w:t>Chemical</w:t>
            </w:r>
            <w:proofErr w:type="spellEnd"/>
            <w:r w:rsidRPr="004432B7">
              <w:rPr>
                <w:sz w:val="20"/>
              </w:rPr>
              <w:t xml:space="preserve"> </w:t>
            </w:r>
            <w:proofErr w:type="spellStart"/>
            <w:r w:rsidRPr="004432B7">
              <w:rPr>
                <w:sz w:val="20"/>
              </w:rPr>
              <w:t>Abstracts</w:t>
            </w:r>
            <w:proofErr w:type="spellEnd"/>
            <w:r w:rsidRPr="004432B7">
              <w:rPr>
                <w:sz w:val="20"/>
              </w:rPr>
              <w:t xml:space="preserve"> – 25% kosztów, IEEE – 50% kosztów, opłata serwisowa </w:t>
            </w:r>
            <w:proofErr w:type="spellStart"/>
            <w:r w:rsidRPr="004432B7">
              <w:rPr>
                <w:sz w:val="20"/>
              </w:rPr>
              <w:t>Alepha</w:t>
            </w:r>
            <w:proofErr w:type="spellEnd"/>
            <w:r w:rsidRPr="004432B7">
              <w:rPr>
                <w:sz w:val="20"/>
              </w:rPr>
              <w:t>, rezerwa na zakup czasopism</w:t>
            </w:r>
          </w:p>
        </w:tc>
        <w:tc>
          <w:tcPr>
            <w:tcW w:w="2655" w:type="dxa"/>
            <w:vAlign w:val="center"/>
            <w:hideMark/>
          </w:tcPr>
          <w:p w14:paraId="17F72F8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600 000</w:t>
            </w:r>
          </w:p>
        </w:tc>
        <w:tc>
          <w:tcPr>
            <w:tcW w:w="3831" w:type="dxa"/>
            <w:hideMark/>
          </w:tcPr>
          <w:p w14:paraId="00E819C1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54FE5C2E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5F41EE6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7</w:t>
            </w:r>
          </w:p>
        </w:tc>
        <w:tc>
          <w:tcPr>
            <w:tcW w:w="709" w:type="dxa"/>
            <w:vAlign w:val="center"/>
            <w:hideMark/>
          </w:tcPr>
          <w:p w14:paraId="7F62ED01" w14:textId="5BA1ADDD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12B438A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działalność naukową, wychowawczą, kulturalną i sportowo-rekreacyjną studentów</w:t>
            </w:r>
          </w:p>
        </w:tc>
        <w:tc>
          <w:tcPr>
            <w:tcW w:w="2655" w:type="dxa"/>
            <w:vAlign w:val="center"/>
            <w:hideMark/>
          </w:tcPr>
          <w:p w14:paraId="43CAC87E" w14:textId="65518843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</w:t>
            </w:r>
            <w:r w:rsidR="00106671">
              <w:rPr>
                <w:sz w:val="20"/>
              </w:rPr>
              <w:t>86</w:t>
            </w:r>
            <w:r w:rsidRPr="004432B7">
              <w:rPr>
                <w:sz w:val="20"/>
              </w:rPr>
              <w:t xml:space="preserve"> 000</w:t>
            </w:r>
          </w:p>
        </w:tc>
        <w:tc>
          <w:tcPr>
            <w:tcW w:w="3831" w:type="dxa"/>
            <w:vAlign w:val="center"/>
            <w:hideMark/>
          </w:tcPr>
          <w:p w14:paraId="557A6EED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środki w dyspozycji prorektora ds. studenckich</w:t>
            </w:r>
          </w:p>
        </w:tc>
      </w:tr>
      <w:tr w:rsidR="00AE2065" w:rsidRPr="004432B7" w14:paraId="5B76CBAC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3D2321A2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8</w:t>
            </w:r>
          </w:p>
        </w:tc>
        <w:tc>
          <w:tcPr>
            <w:tcW w:w="709" w:type="dxa"/>
            <w:vAlign w:val="center"/>
            <w:hideMark/>
          </w:tcPr>
          <w:p w14:paraId="07CE244A" w14:textId="6497EFEC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A52D598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przedsięwzięcia z zakresu działalności naukowej i kulturalnej studentów na zadania wnioskowane przez studentów</w:t>
            </w:r>
          </w:p>
        </w:tc>
        <w:tc>
          <w:tcPr>
            <w:tcW w:w="2655" w:type="dxa"/>
            <w:vAlign w:val="center"/>
            <w:hideMark/>
          </w:tcPr>
          <w:p w14:paraId="26D8F03A" w14:textId="13952B68" w:rsidR="00AE2065" w:rsidRPr="004432B7" w:rsidRDefault="00106671" w:rsidP="005435D5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  <w:r w:rsidR="00AE2065" w:rsidRPr="004432B7">
              <w:rPr>
                <w:sz w:val="20"/>
              </w:rPr>
              <w:t xml:space="preserve"> 000</w:t>
            </w:r>
          </w:p>
        </w:tc>
        <w:tc>
          <w:tcPr>
            <w:tcW w:w="3831" w:type="dxa"/>
            <w:vAlign w:val="center"/>
            <w:hideMark/>
          </w:tcPr>
          <w:p w14:paraId="6B84A9E6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środki w dyspozycji prorektora ds. studenckich</w:t>
            </w:r>
          </w:p>
        </w:tc>
      </w:tr>
      <w:tr w:rsidR="00AE2065" w:rsidRPr="004432B7" w14:paraId="2719F74A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77706DB5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9</w:t>
            </w:r>
          </w:p>
        </w:tc>
        <w:tc>
          <w:tcPr>
            <w:tcW w:w="709" w:type="dxa"/>
            <w:vAlign w:val="center"/>
            <w:hideMark/>
          </w:tcPr>
          <w:p w14:paraId="2F2DABFF" w14:textId="33DC0C26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62C1734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działalność naukową, wychowawczą, kulturalną i sportowo-rekreacyjną doktorantów</w:t>
            </w:r>
          </w:p>
        </w:tc>
        <w:tc>
          <w:tcPr>
            <w:tcW w:w="2655" w:type="dxa"/>
            <w:vAlign w:val="center"/>
            <w:hideMark/>
          </w:tcPr>
          <w:p w14:paraId="6482D6E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0 000</w:t>
            </w:r>
          </w:p>
        </w:tc>
        <w:tc>
          <w:tcPr>
            <w:tcW w:w="3831" w:type="dxa"/>
            <w:vAlign w:val="center"/>
            <w:hideMark/>
          </w:tcPr>
          <w:p w14:paraId="0A7AE117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środki w dyspozycji prorektora ds. kształcenia</w:t>
            </w:r>
          </w:p>
        </w:tc>
      </w:tr>
      <w:tr w:rsidR="00AE2065" w:rsidRPr="004432B7" w14:paraId="5B712936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2A3093BF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0</w:t>
            </w:r>
          </w:p>
        </w:tc>
        <w:tc>
          <w:tcPr>
            <w:tcW w:w="709" w:type="dxa"/>
            <w:vAlign w:val="center"/>
            <w:hideMark/>
          </w:tcPr>
          <w:p w14:paraId="24A0D344" w14:textId="1BCAD85C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48D5991E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działalność AZS</w:t>
            </w:r>
          </w:p>
        </w:tc>
        <w:tc>
          <w:tcPr>
            <w:tcW w:w="2655" w:type="dxa"/>
            <w:vAlign w:val="center"/>
            <w:hideMark/>
          </w:tcPr>
          <w:p w14:paraId="455FDD5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40 000</w:t>
            </w:r>
          </w:p>
        </w:tc>
        <w:tc>
          <w:tcPr>
            <w:tcW w:w="3831" w:type="dxa"/>
            <w:vAlign w:val="center"/>
            <w:hideMark/>
          </w:tcPr>
          <w:p w14:paraId="09BAB9A8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środki w dyspozycji prorektora ds. studenckich</w:t>
            </w:r>
          </w:p>
        </w:tc>
      </w:tr>
      <w:tr w:rsidR="00AE2065" w:rsidRPr="004432B7" w14:paraId="20799475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1F46EBE3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1</w:t>
            </w:r>
          </w:p>
        </w:tc>
        <w:tc>
          <w:tcPr>
            <w:tcW w:w="709" w:type="dxa"/>
            <w:vAlign w:val="center"/>
            <w:hideMark/>
          </w:tcPr>
          <w:p w14:paraId="7ED4332F" w14:textId="4FDB10FF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2DBC9C78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przeznaczone na utrzymanie systemu ELS i systemu „Uczelnia.XP” oraz koszty przygotowania nowych systemów informatycznych (np. panel.zut.edu.pl, FKK, EOD)</w:t>
            </w:r>
          </w:p>
        </w:tc>
        <w:tc>
          <w:tcPr>
            <w:tcW w:w="2655" w:type="dxa"/>
            <w:vAlign w:val="center"/>
            <w:hideMark/>
          </w:tcPr>
          <w:p w14:paraId="37CB6DF4" w14:textId="15D21C84" w:rsidR="00AE2065" w:rsidRPr="004432B7" w:rsidRDefault="001634D3" w:rsidP="005435D5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  <w:r w:rsidR="03A306D2" w:rsidRPr="1FB05249">
              <w:rPr>
                <w:sz w:val="20"/>
              </w:rPr>
              <w:t>0 000</w:t>
            </w:r>
          </w:p>
        </w:tc>
        <w:tc>
          <w:tcPr>
            <w:tcW w:w="3831" w:type="dxa"/>
            <w:vAlign w:val="center"/>
            <w:hideMark/>
          </w:tcPr>
          <w:p w14:paraId="1245F2A0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środki w dyspozycji prorektora ds. organizacji i rozwoju uczelni na zadania celowe</w:t>
            </w:r>
          </w:p>
        </w:tc>
      </w:tr>
      <w:tr w:rsidR="00AE2065" w:rsidRPr="004432B7" w14:paraId="6FC6BFFF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7341060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2</w:t>
            </w:r>
          </w:p>
        </w:tc>
        <w:tc>
          <w:tcPr>
            <w:tcW w:w="709" w:type="dxa"/>
            <w:vAlign w:val="center"/>
            <w:hideMark/>
          </w:tcPr>
          <w:p w14:paraId="2091E762" w14:textId="2227DCBB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866592B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ZFŚS</w:t>
            </w:r>
          </w:p>
        </w:tc>
        <w:tc>
          <w:tcPr>
            <w:tcW w:w="2655" w:type="dxa"/>
            <w:vAlign w:val="center"/>
            <w:hideMark/>
          </w:tcPr>
          <w:p w14:paraId="297793CD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 501 697</w:t>
            </w:r>
          </w:p>
        </w:tc>
        <w:tc>
          <w:tcPr>
            <w:tcW w:w="3831" w:type="dxa"/>
            <w:vAlign w:val="center"/>
            <w:hideMark/>
          </w:tcPr>
          <w:p w14:paraId="6B6DD665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odpis na rzecz emerytów i rencistów Uczelni</w:t>
            </w:r>
          </w:p>
        </w:tc>
      </w:tr>
      <w:tr w:rsidR="00AE2065" w:rsidRPr="004432B7" w14:paraId="75FD622B" w14:textId="77777777" w:rsidTr="00C73DF8">
        <w:trPr>
          <w:trHeight w:val="56"/>
        </w:trPr>
        <w:tc>
          <w:tcPr>
            <w:tcW w:w="562" w:type="dxa"/>
            <w:vAlign w:val="center"/>
            <w:hideMark/>
          </w:tcPr>
          <w:p w14:paraId="36C09BA3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3</w:t>
            </w:r>
          </w:p>
        </w:tc>
        <w:tc>
          <w:tcPr>
            <w:tcW w:w="709" w:type="dxa"/>
            <w:vAlign w:val="center"/>
            <w:hideMark/>
          </w:tcPr>
          <w:p w14:paraId="161F9BC0" w14:textId="6E4BC075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55A6DEEE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Inne zadania celowe</w:t>
            </w:r>
          </w:p>
        </w:tc>
        <w:tc>
          <w:tcPr>
            <w:tcW w:w="2655" w:type="dxa"/>
            <w:vAlign w:val="center"/>
            <w:hideMark/>
          </w:tcPr>
          <w:p w14:paraId="7DC3238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617 530</w:t>
            </w:r>
          </w:p>
        </w:tc>
        <w:tc>
          <w:tcPr>
            <w:tcW w:w="3831" w:type="dxa"/>
            <w:vAlign w:val="center"/>
            <w:hideMark/>
          </w:tcPr>
          <w:p w14:paraId="4237E949" w14:textId="77777777" w:rsidR="00AE2065" w:rsidRPr="004432B7" w:rsidRDefault="00AE2065" w:rsidP="00C73DF8">
            <w:pPr>
              <w:rPr>
                <w:sz w:val="20"/>
              </w:rPr>
            </w:pPr>
            <w:r w:rsidRPr="004432B7">
              <w:rPr>
                <w:sz w:val="20"/>
              </w:rPr>
              <w:t>koszty utrzymania w części centralnej budynku Centrum Dydaktyczno-Badawczego Nanotechnologii oraz budynku Regionalnego Centrum Innowacji i Transferu Technologii</w:t>
            </w:r>
          </w:p>
        </w:tc>
      </w:tr>
      <w:tr w:rsidR="00AE2065" w:rsidRPr="004432B7" w14:paraId="35DA1BBB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14AC04D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4</w:t>
            </w:r>
          </w:p>
        </w:tc>
        <w:tc>
          <w:tcPr>
            <w:tcW w:w="709" w:type="dxa"/>
            <w:vAlign w:val="center"/>
            <w:hideMark/>
          </w:tcPr>
          <w:p w14:paraId="26431B81" w14:textId="6B233021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7782E473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na działania projakościowe w ramach dyscyplin naukowych</w:t>
            </w:r>
          </w:p>
        </w:tc>
        <w:tc>
          <w:tcPr>
            <w:tcW w:w="2655" w:type="dxa"/>
            <w:vAlign w:val="center"/>
            <w:hideMark/>
          </w:tcPr>
          <w:p w14:paraId="7382FFA4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2 100 000</w:t>
            </w:r>
          </w:p>
        </w:tc>
        <w:tc>
          <w:tcPr>
            <w:tcW w:w="3831" w:type="dxa"/>
            <w:hideMark/>
          </w:tcPr>
          <w:p w14:paraId="03963E21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7FCC2A35" w14:textId="77777777" w:rsidTr="00C73DF8">
        <w:trPr>
          <w:trHeight w:val="340"/>
        </w:trPr>
        <w:tc>
          <w:tcPr>
            <w:tcW w:w="562" w:type="dxa"/>
            <w:vAlign w:val="center"/>
            <w:hideMark/>
          </w:tcPr>
          <w:p w14:paraId="0B66A110" w14:textId="05A40783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B3DAB4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4a</w:t>
            </w:r>
          </w:p>
        </w:tc>
        <w:tc>
          <w:tcPr>
            <w:tcW w:w="6804" w:type="dxa"/>
            <w:vAlign w:val="center"/>
            <w:hideMark/>
          </w:tcPr>
          <w:p w14:paraId="07E04259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na dodatki za ponadprzeciętną aktywność naukową</w:t>
            </w:r>
          </w:p>
        </w:tc>
        <w:tc>
          <w:tcPr>
            <w:tcW w:w="2655" w:type="dxa"/>
            <w:vAlign w:val="center"/>
            <w:hideMark/>
          </w:tcPr>
          <w:p w14:paraId="415E0083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 350 000</w:t>
            </w:r>
          </w:p>
        </w:tc>
        <w:tc>
          <w:tcPr>
            <w:tcW w:w="3831" w:type="dxa"/>
            <w:hideMark/>
          </w:tcPr>
          <w:p w14:paraId="4E467390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6DEE2648" w14:textId="77777777" w:rsidTr="003F707B">
        <w:trPr>
          <w:trHeight w:val="340"/>
        </w:trPr>
        <w:tc>
          <w:tcPr>
            <w:tcW w:w="562" w:type="dxa"/>
            <w:vAlign w:val="center"/>
            <w:hideMark/>
          </w:tcPr>
          <w:p w14:paraId="567C3DB8" w14:textId="00C0D8BA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758AF7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4b</w:t>
            </w:r>
          </w:p>
        </w:tc>
        <w:tc>
          <w:tcPr>
            <w:tcW w:w="6804" w:type="dxa"/>
            <w:vAlign w:val="center"/>
            <w:hideMark/>
          </w:tcPr>
          <w:p w14:paraId="204FFFC3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przeznaczone na granty dla doktorantów szkoły doktorskiej</w:t>
            </w:r>
          </w:p>
        </w:tc>
        <w:tc>
          <w:tcPr>
            <w:tcW w:w="2655" w:type="dxa"/>
            <w:vAlign w:val="center"/>
            <w:hideMark/>
          </w:tcPr>
          <w:p w14:paraId="381390D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750 000</w:t>
            </w:r>
          </w:p>
        </w:tc>
        <w:tc>
          <w:tcPr>
            <w:tcW w:w="3831" w:type="dxa"/>
            <w:hideMark/>
          </w:tcPr>
          <w:p w14:paraId="61A76582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193C061B" w14:textId="77777777" w:rsidTr="003F707B">
        <w:trPr>
          <w:trHeight w:val="340"/>
        </w:trPr>
        <w:tc>
          <w:tcPr>
            <w:tcW w:w="562" w:type="dxa"/>
            <w:vAlign w:val="center"/>
            <w:hideMark/>
          </w:tcPr>
          <w:p w14:paraId="643F943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lastRenderedPageBreak/>
              <w:t>25</w:t>
            </w:r>
          </w:p>
        </w:tc>
        <w:tc>
          <w:tcPr>
            <w:tcW w:w="709" w:type="dxa"/>
            <w:vAlign w:val="center"/>
            <w:hideMark/>
          </w:tcPr>
          <w:p w14:paraId="7626BA34" w14:textId="3FFA43EB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46C2591F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Badania lekarskie wstępne/okresowe/kontrolne</w:t>
            </w:r>
          </w:p>
        </w:tc>
        <w:tc>
          <w:tcPr>
            <w:tcW w:w="2655" w:type="dxa"/>
            <w:vAlign w:val="center"/>
            <w:hideMark/>
          </w:tcPr>
          <w:p w14:paraId="28E1DA65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70 812</w:t>
            </w:r>
          </w:p>
        </w:tc>
        <w:tc>
          <w:tcPr>
            <w:tcW w:w="3831" w:type="dxa"/>
            <w:hideMark/>
          </w:tcPr>
          <w:p w14:paraId="7B843040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58F2D9B4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EC30137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6</w:t>
            </w:r>
          </w:p>
        </w:tc>
        <w:tc>
          <w:tcPr>
            <w:tcW w:w="709" w:type="dxa"/>
            <w:vAlign w:val="center"/>
            <w:hideMark/>
          </w:tcPr>
          <w:p w14:paraId="0A1278CB" w14:textId="7F0C77CB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1B0C71C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Rada Uczelni, z tego:</w:t>
            </w:r>
          </w:p>
        </w:tc>
        <w:tc>
          <w:tcPr>
            <w:tcW w:w="2655" w:type="dxa"/>
            <w:vAlign w:val="center"/>
            <w:hideMark/>
          </w:tcPr>
          <w:p w14:paraId="75D33BF5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329 280</w:t>
            </w:r>
          </w:p>
        </w:tc>
        <w:tc>
          <w:tcPr>
            <w:tcW w:w="3831" w:type="dxa"/>
            <w:hideMark/>
          </w:tcPr>
          <w:p w14:paraId="43B02E73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3898B7E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7796A5C1" w14:textId="01470A87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6961D55F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6a</w:t>
            </w:r>
          </w:p>
        </w:tc>
        <w:tc>
          <w:tcPr>
            <w:tcW w:w="6804" w:type="dxa"/>
            <w:vAlign w:val="center"/>
            <w:hideMark/>
          </w:tcPr>
          <w:p w14:paraId="69438BE1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koszty osobowe</w:t>
            </w:r>
          </w:p>
        </w:tc>
        <w:tc>
          <w:tcPr>
            <w:tcW w:w="2655" w:type="dxa"/>
            <w:vAlign w:val="center"/>
            <w:hideMark/>
          </w:tcPr>
          <w:p w14:paraId="5F5A25EE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19 280</w:t>
            </w:r>
          </w:p>
        </w:tc>
        <w:tc>
          <w:tcPr>
            <w:tcW w:w="3831" w:type="dxa"/>
            <w:hideMark/>
          </w:tcPr>
          <w:p w14:paraId="206E0A95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328BE5E2" w14:textId="77777777" w:rsidTr="005435D5">
        <w:trPr>
          <w:trHeight w:val="78"/>
        </w:trPr>
        <w:tc>
          <w:tcPr>
            <w:tcW w:w="562" w:type="dxa"/>
            <w:vAlign w:val="center"/>
            <w:hideMark/>
          </w:tcPr>
          <w:p w14:paraId="55D47847" w14:textId="1D6B7DF1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531727B0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6b</w:t>
            </w:r>
          </w:p>
        </w:tc>
        <w:tc>
          <w:tcPr>
            <w:tcW w:w="6804" w:type="dxa"/>
            <w:vAlign w:val="center"/>
            <w:hideMark/>
          </w:tcPr>
          <w:p w14:paraId="3A5A7A5B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koszty rzeczowe</w:t>
            </w:r>
          </w:p>
        </w:tc>
        <w:tc>
          <w:tcPr>
            <w:tcW w:w="2655" w:type="dxa"/>
            <w:vAlign w:val="center"/>
            <w:hideMark/>
          </w:tcPr>
          <w:p w14:paraId="3C14D2B8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 000</w:t>
            </w:r>
          </w:p>
        </w:tc>
        <w:tc>
          <w:tcPr>
            <w:tcW w:w="3831" w:type="dxa"/>
            <w:hideMark/>
          </w:tcPr>
          <w:p w14:paraId="05E4B8A3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koszty funkcjonowania biura Rady Uczelni</w:t>
            </w:r>
          </w:p>
        </w:tc>
      </w:tr>
      <w:tr w:rsidR="00AE2065" w:rsidRPr="004432B7" w14:paraId="682ABAC3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BFEF06F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7</w:t>
            </w:r>
          </w:p>
        </w:tc>
        <w:tc>
          <w:tcPr>
            <w:tcW w:w="709" w:type="dxa"/>
            <w:vAlign w:val="center"/>
            <w:hideMark/>
          </w:tcPr>
          <w:p w14:paraId="3E5AAA4A" w14:textId="1C5C9664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3743BC2A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wydzielone na:</w:t>
            </w:r>
          </w:p>
        </w:tc>
        <w:tc>
          <w:tcPr>
            <w:tcW w:w="2655" w:type="dxa"/>
            <w:vAlign w:val="center"/>
            <w:hideMark/>
          </w:tcPr>
          <w:p w14:paraId="3C966496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4 000 000</w:t>
            </w:r>
          </w:p>
        </w:tc>
        <w:tc>
          <w:tcPr>
            <w:tcW w:w="3831" w:type="dxa"/>
            <w:hideMark/>
          </w:tcPr>
          <w:p w14:paraId="709D9359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7CF89AB8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4A4BA760" w14:textId="3FCB3B90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5360F43A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7a</w:t>
            </w:r>
          </w:p>
        </w:tc>
        <w:tc>
          <w:tcPr>
            <w:tcW w:w="6804" w:type="dxa"/>
            <w:vAlign w:val="center"/>
            <w:hideMark/>
          </w:tcPr>
          <w:p w14:paraId="4986338E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inwestycje w domach studenckich</w:t>
            </w:r>
          </w:p>
        </w:tc>
        <w:tc>
          <w:tcPr>
            <w:tcW w:w="2655" w:type="dxa"/>
            <w:vAlign w:val="center"/>
            <w:hideMark/>
          </w:tcPr>
          <w:p w14:paraId="3C74AA4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470 000</w:t>
            </w:r>
          </w:p>
        </w:tc>
        <w:tc>
          <w:tcPr>
            <w:tcW w:w="3831" w:type="dxa"/>
            <w:hideMark/>
          </w:tcPr>
          <w:p w14:paraId="62B60C09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0A1CF14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685482CC" w14:textId="72B8C68F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0D2AB2FD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7b</w:t>
            </w:r>
          </w:p>
        </w:tc>
        <w:tc>
          <w:tcPr>
            <w:tcW w:w="6804" w:type="dxa"/>
            <w:vAlign w:val="center"/>
            <w:hideMark/>
          </w:tcPr>
          <w:p w14:paraId="3A215672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remonty domów studenckich</w:t>
            </w:r>
          </w:p>
        </w:tc>
        <w:tc>
          <w:tcPr>
            <w:tcW w:w="2655" w:type="dxa"/>
            <w:vAlign w:val="center"/>
            <w:hideMark/>
          </w:tcPr>
          <w:p w14:paraId="2BFE38A5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 530 000</w:t>
            </w:r>
          </w:p>
        </w:tc>
        <w:tc>
          <w:tcPr>
            <w:tcW w:w="3831" w:type="dxa"/>
            <w:hideMark/>
          </w:tcPr>
          <w:p w14:paraId="52CFD4A0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20D58F0A" w14:textId="77777777" w:rsidTr="005435D5">
        <w:trPr>
          <w:trHeight w:val="62"/>
        </w:trPr>
        <w:tc>
          <w:tcPr>
            <w:tcW w:w="562" w:type="dxa"/>
            <w:vAlign w:val="center"/>
            <w:hideMark/>
          </w:tcPr>
          <w:p w14:paraId="136184B1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8</w:t>
            </w:r>
          </w:p>
        </w:tc>
        <w:tc>
          <w:tcPr>
            <w:tcW w:w="709" w:type="dxa"/>
            <w:vAlign w:val="center"/>
            <w:hideMark/>
          </w:tcPr>
          <w:p w14:paraId="1F2C47DB" w14:textId="270246AF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0CD4FF7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Środki na pokrycie realizacji zadań związanych z przyznawaniem i wypłacaniem stypendiów i zapomóg</w:t>
            </w:r>
          </w:p>
        </w:tc>
        <w:tc>
          <w:tcPr>
            <w:tcW w:w="2655" w:type="dxa"/>
            <w:vAlign w:val="center"/>
            <w:hideMark/>
          </w:tcPr>
          <w:p w14:paraId="5F815B12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0 000</w:t>
            </w:r>
          </w:p>
        </w:tc>
        <w:tc>
          <w:tcPr>
            <w:tcW w:w="3831" w:type="dxa"/>
            <w:hideMark/>
          </w:tcPr>
          <w:p w14:paraId="008F9F0E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155CC745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3BDD39E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9</w:t>
            </w:r>
          </w:p>
        </w:tc>
        <w:tc>
          <w:tcPr>
            <w:tcW w:w="709" w:type="dxa"/>
            <w:vAlign w:val="center"/>
            <w:hideMark/>
          </w:tcPr>
          <w:p w14:paraId="3102BB34" w14:textId="1D5E5E93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50D4941B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Szkoła doktorska, z tego:</w:t>
            </w:r>
          </w:p>
        </w:tc>
        <w:tc>
          <w:tcPr>
            <w:tcW w:w="2655" w:type="dxa"/>
            <w:vAlign w:val="center"/>
            <w:hideMark/>
          </w:tcPr>
          <w:p w14:paraId="06429DF6" w14:textId="77777777" w:rsidR="00AE2065" w:rsidRPr="004432B7" w:rsidRDefault="00AE2065" w:rsidP="005435D5">
            <w:pPr>
              <w:jc w:val="center"/>
              <w:rPr>
                <w:b/>
                <w:bCs/>
                <w:sz w:val="20"/>
              </w:rPr>
            </w:pPr>
            <w:r w:rsidRPr="004432B7">
              <w:rPr>
                <w:b/>
                <w:bCs/>
                <w:sz w:val="20"/>
              </w:rPr>
              <w:t>158 450</w:t>
            </w:r>
          </w:p>
        </w:tc>
        <w:tc>
          <w:tcPr>
            <w:tcW w:w="3831" w:type="dxa"/>
            <w:hideMark/>
          </w:tcPr>
          <w:p w14:paraId="44B2AB27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koszty rozliczone w działalności badawczej</w:t>
            </w:r>
          </w:p>
        </w:tc>
      </w:tr>
      <w:tr w:rsidR="00AE2065" w:rsidRPr="004432B7" w14:paraId="59385D3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3555C36" w14:textId="35A649CC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1CBF5BA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9a</w:t>
            </w:r>
          </w:p>
        </w:tc>
        <w:tc>
          <w:tcPr>
            <w:tcW w:w="6804" w:type="dxa"/>
            <w:vAlign w:val="center"/>
            <w:hideMark/>
          </w:tcPr>
          <w:p w14:paraId="742C2647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koszty stypendiów doktorskich</w:t>
            </w:r>
          </w:p>
        </w:tc>
        <w:tc>
          <w:tcPr>
            <w:tcW w:w="2655" w:type="dxa"/>
            <w:vAlign w:val="center"/>
            <w:hideMark/>
          </w:tcPr>
          <w:p w14:paraId="5CC5615C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0</w:t>
            </w:r>
          </w:p>
        </w:tc>
        <w:tc>
          <w:tcPr>
            <w:tcW w:w="3831" w:type="dxa"/>
            <w:hideMark/>
          </w:tcPr>
          <w:p w14:paraId="1B34F219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stypendia finansowane ze środków subwencji wydziałowych</w:t>
            </w:r>
          </w:p>
        </w:tc>
      </w:tr>
      <w:tr w:rsidR="00AE2065" w:rsidRPr="004432B7" w14:paraId="0B8E039B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625D8A75" w14:textId="4769D5AD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3995852B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9b</w:t>
            </w:r>
          </w:p>
        </w:tc>
        <w:tc>
          <w:tcPr>
            <w:tcW w:w="6804" w:type="dxa"/>
            <w:vAlign w:val="center"/>
            <w:hideMark/>
          </w:tcPr>
          <w:p w14:paraId="38229438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koszty administracyjne</w:t>
            </w:r>
          </w:p>
        </w:tc>
        <w:tc>
          <w:tcPr>
            <w:tcW w:w="2655" w:type="dxa"/>
            <w:vAlign w:val="center"/>
            <w:hideMark/>
          </w:tcPr>
          <w:p w14:paraId="219CFAC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48 450</w:t>
            </w:r>
          </w:p>
        </w:tc>
        <w:tc>
          <w:tcPr>
            <w:tcW w:w="3831" w:type="dxa"/>
            <w:hideMark/>
          </w:tcPr>
          <w:p w14:paraId="1E4D038D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015157E5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622CFA71" w14:textId="42371B06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709" w:type="dxa"/>
            <w:vAlign w:val="center"/>
            <w:hideMark/>
          </w:tcPr>
          <w:p w14:paraId="7290B68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29c</w:t>
            </w:r>
          </w:p>
        </w:tc>
        <w:tc>
          <w:tcPr>
            <w:tcW w:w="6804" w:type="dxa"/>
            <w:vAlign w:val="center"/>
            <w:hideMark/>
          </w:tcPr>
          <w:p w14:paraId="34B79EC8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koszty rzeczowe</w:t>
            </w:r>
          </w:p>
        </w:tc>
        <w:tc>
          <w:tcPr>
            <w:tcW w:w="2655" w:type="dxa"/>
            <w:vAlign w:val="center"/>
            <w:hideMark/>
          </w:tcPr>
          <w:p w14:paraId="03531FA0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 000</w:t>
            </w:r>
          </w:p>
        </w:tc>
        <w:tc>
          <w:tcPr>
            <w:tcW w:w="3831" w:type="dxa"/>
            <w:hideMark/>
          </w:tcPr>
          <w:p w14:paraId="26F0DCBF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  <w:tr w:rsidR="00AE2065" w:rsidRPr="004432B7" w14:paraId="5C0761A8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8A5A1C4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0</w:t>
            </w:r>
          </w:p>
        </w:tc>
        <w:tc>
          <w:tcPr>
            <w:tcW w:w="709" w:type="dxa"/>
            <w:vAlign w:val="center"/>
            <w:hideMark/>
          </w:tcPr>
          <w:p w14:paraId="753BB12C" w14:textId="485EED51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0E08C994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Refundacja części wynagrodzeń Rektora i prorektorów</w:t>
            </w:r>
          </w:p>
        </w:tc>
        <w:tc>
          <w:tcPr>
            <w:tcW w:w="2655" w:type="dxa"/>
            <w:vAlign w:val="center"/>
            <w:hideMark/>
          </w:tcPr>
          <w:p w14:paraId="0229F3E2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589 000</w:t>
            </w:r>
          </w:p>
        </w:tc>
        <w:tc>
          <w:tcPr>
            <w:tcW w:w="3831" w:type="dxa"/>
            <w:hideMark/>
          </w:tcPr>
          <w:p w14:paraId="1E7DD2A9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przekazanie środków z subwencji centralnej wydziałom z tytułu niewykonania rocznego wymiaru zajęć dydaktycznych oraz koszt dodatków funkcyjnych</w:t>
            </w:r>
          </w:p>
        </w:tc>
      </w:tr>
      <w:tr w:rsidR="00AE2065" w:rsidRPr="004432B7" w14:paraId="56E47CE6" w14:textId="77777777" w:rsidTr="005435D5">
        <w:trPr>
          <w:trHeight w:val="56"/>
        </w:trPr>
        <w:tc>
          <w:tcPr>
            <w:tcW w:w="562" w:type="dxa"/>
            <w:vAlign w:val="center"/>
            <w:hideMark/>
          </w:tcPr>
          <w:p w14:paraId="223A46B8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31</w:t>
            </w:r>
          </w:p>
        </w:tc>
        <w:tc>
          <w:tcPr>
            <w:tcW w:w="709" w:type="dxa"/>
            <w:vAlign w:val="center"/>
            <w:hideMark/>
          </w:tcPr>
          <w:p w14:paraId="30B7CEC5" w14:textId="7CC313F0" w:rsidR="00AE2065" w:rsidRPr="004432B7" w:rsidRDefault="00AE2065" w:rsidP="005435D5">
            <w:pPr>
              <w:jc w:val="center"/>
              <w:rPr>
                <w:sz w:val="20"/>
              </w:rPr>
            </w:pPr>
          </w:p>
        </w:tc>
        <w:tc>
          <w:tcPr>
            <w:tcW w:w="6804" w:type="dxa"/>
            <w:vAlign w:val="center"/>
            <w:hideMark/>
          </w:tcPr>
          <w:p w14:paraId="168431D0" w14:textId="77777777" w:rsidR="00AE2065" w:rsidRPr="004432B7" w:rsidRDefault="00AE2065" w:rsidP="005435D5">
            <w:pPr>
              <w:rPr>
                <w:sz w:val="20"/>
              </w:rPr>
            </w:pPr>
            <w:r w:rsidRPr="004432B7">
              <w:rPr>
                <w:sz w:val="20"/>
              </w:rPr>
              <w:t>Wydzielone środki na pokrycie kosztów wynagrodzeń etatowych pracowników związków zawodowych</w:t>
            </w:r>
          </w:p>
        </w:tc>
        <w:tc>
          <w:tcPr>
            <w:tcW w:w="2655" w:type="dxa"/>
            <w:vAlign w:val="center"/>
            <w:hideMark/>
          </w:tcPr>
          <w:p w14:paraId="6877AEA9" w14:textId="77777777" w:rsidR="00AE2065" w:rsidRPr="004432B7" w:rsidRDefault="00AE2065" w:rsidP="005435D5">
            <w:pPr>
              <w:jc w:val="center"/>
              <w:rPr>
                <w:sz w:val="20"/>
              </w:rPr>
            </w:pPr>
            <w:r w:rsidRPr="004432B7">
              <w:rPr>
                <w:sz w:val="20"/>
              </w:rPr>
              <w:t>107 910</w:t>
            </w:r>
          </w:p>
        </w:tc>
        <w:tc>
          <w:tcPr>
            <w:tcW w:w="3831" w:type="dxa"/>
            <w:hideMark/>
          </w:tcPr>
          <w:p w14:paraId="527468C7" w14:textId="77777777" w:rsidR="00AE2065" w:rsidRPr="004432B7" w:rsidRDefault="00AE2065">
            <w:pPr>
              <w:rPr>
                <w:sz w:val="20"/>
              </w:rPr>
            </w:pPr>
            <w:r w:rsidRPr="004432B7">
              <w:rPr>
                <w:sz w:val="20"/>
              </w:rPr>
              <w:t> </w:t>
            </w:r>
          </w:p>
        </w:tc>
      </w:tr>
    </w:tbl>
    <w:p w14:paraId="231B3C84" w14:textId="77777777" w:rsidR="004432B7" w:rsidRPr="00C73DF8" w:rsidRDefault="004432B7" w:rsidP="0070487D">
      <w:pPr>
        <w:rPr>
          <w:sz w:val="16"/>
          <w:szCs w:val="16"/>
        </w:rPr>
      </w:pPr>
    </w:p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985"/>
        <w:gridCol w:w="5635"/>
      </w:tblGrid>
      <w:tr w:rsidR="00C73DF8" w:rsidRPr="00880CA4" w14:paraId="15EF8B1E" w14:textId="77777777" w:rsidTr="005F5FAA">
        <w:trPr>
          <w:trHeight w:val="425"/>
          <w:jc w:val="center"/>
        </w:trPr>
        <w:tc>
          <w:tcPr>
            <w:tcW w:w="14561" w:type="dxa"/>
            <w:gridSpan w:val="5"/>
            <w:vAlign w:val="center"/>
          </w:tcPr>
          <w:p w14:paraId="1BB550F5" w14:textId="2045A7CF" w:rsidR="00C73DF8" w:rsidRPr="00880CA4" w:rsidRDefault="00C73DF8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880CA4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JO</w:t>
            </w:r>
            <w:r w:rsidRPr="00880CA4">
              <w:rPr>
                <w:b/>
                <w:bCs/>
                <w:sz w:val="22"/>
                <w:szCs w:val="22"/>
              </w:rPr>
              <w:t xml:space="preserve"> na jednostki międzywydziałowe i ogólnouczelniane oraz łącznie piony organizacyjne Administracji Centralnej</w:t>
            </w:r>
          </w:p>
        </w:tc>
      </w:tr>
      <w:tr w:rsidR="00880CA4" w:rsidRPr="00880CA4" w14:paraId="03BF8D52" w14:textId="77777777" w:rsidTr="00466F07">
        <w:trPr>
          <w:cantSplit/>
          <w:trHeight w:val="1077"/>
          <w:jc w:val="center"/>
        </w:trPr>
        <w:tc>
          <w:tcPr>
            <w:tcW w:w="559" w:type="dxa"/>
            <w:textDirection w:val="tbRl"/>
            <w:vAlign w:val="center"/>
          </w:tcPr>
          <w:p w14:paraId="21B8B5A6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461D5A2D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0"/>
              </w:rPr>
            </w:pPr>
            <w:r w:rsidRPr="00880CA4">
              <w:rPr>
                <w:b/>
                <w:bCs/>
                <w:sz w:val="20"/>
              </w:rPr>
              <w:t>Podgrupa</w:t>
            </w:r>
          </w:p>
        </w:tc>
        <w:tc>
          <w:tcPr>
            <w:tcW w:w="5816" w:type="dxa"/>
            <w:vAlign w:val="center"/>
          </w:tcPr>
          <w:p w14:paraId="6F194504" w14:textId="4006F58D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 w:rsidRPr="00880CA4">
              <w:rPr>
                <w:b/>
                <w:bCs/>
                <w:sz w:val="22"/>
                <w:szCs w:val="22"/>
              </w:rPr>
              <w:t>C</w:t>
            </w:r>
            <w:r w:rsidRPr="00880CA4">
              <w:rPr>
                <w:b/>
                <w:bCs/>
                <w:sz w:val="22"/>
                <w:szCs w:val="22"/>
              </w:rPr>
              <w:t xml:space="preserve">entralna, </w:t>
            </w:r>
            <w:r w:rsidR="0091504B" w:rsidRPr="00880CA4">
              <w:rPr>
                <w:b/>
                <w:bCs/>
                <w:sz w:val="22"/>
                <w:szCs w:val="22"/>
              </w:rPr>
              <w:t>s</w:t>
            </w:r>
            <w:r w:rsidRPr="00880CA4">
              <w:rPr>
                <w:b/>
                <w:bCs/>
                <w:sz w:val="22"/>
                <w:szCs w:val="22"/>
              </w:rPr>
              <w:t xml:space="preserve">tudia, </w:t>
            </w:r>
            <w:r w:rsidR="0091504B" w:rsidRPr="00880CA4">
              <w:rPr>
                <w:b/>
                <w:bCs/>
                <w:sz w:val="22"/>
                <w:szCs w:val="22"/>
              </w:rPr>
              <w:t>b</w:t>
            </w:r>
            <w:r w:rsidRPr="00880CA4">
              <w:rPr>
                <w:b/>
                <w:bCs/>
                <w:sz w:val="22"/>
                <w:szCs w:val="22"/>
              </w:rPr>
              <w:t>iblioteki</w:t>
            </w:r>
          </w:p>
          <w:p w14:paraId="37798E09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985" w:type="dxa"/>
            <w:vAlign w:val="center"/>
          </w:tcPr>
          <w:p w14:paraId="4D4AB22E" w14:textId="6E2B48CF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Wartość planowana na</w:t>
            </w:r>
            <w:r w:rsidR="00DE546E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202</w:t>
            </w:r>
            <w:r w:rsidR="00CC75B0">
              <w:rPr>
                <w:b/>
                <w:bCs/>
                <w:sz w:val="22"/>
                <w:szCs w:val="22"/>
              </w:rPr>
              <w:t>2</w:t>
            </w:r>
            <w:r w:rsidRPr="00880CA4">
              <w:rPr>
                <w:b/>
                <w:bCs/>
                <w:sz w:val="22"/>
                <w:szCs w:val="22"/>
              </w:rPr>
              <w:t xml:space="preserve"> r. </w:t>
            </w:r>
            <w:r w:rsidRPr="00880CA4">
              <w:rPr>
                <w:b/>
                <w:bCs/>
                <w:sz w:val="22"/>
                <w:szCs w:val="22"/>
              </w:rPr>
              <w:br/>
            </w:r>
            <w:r w:rsidRPr="00C73DF8">
              <w:rPr>
                <w:sz w:val="22"/>
                <w:szCs w:val="22"/>
              </w:rPr>
              <w:t>(zł)</w:t>
            </w:r>
          </w:p>
        </w:tc>
        <w:tc>
          <w:tcPr>
            <w:tcW w:w="5635" w:type="dxa"/>
            <w:vAlign w:val="center"/>
          </w:tcPr>
          <w:p w14:paraId="45A2706B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880CA4" w:rsidRPr="00C73DF8" w14:paraId="537430E6" w14:textId="77777777" w:rsidTr="00DE546E">
        <w:trPr>
          <w:trHeight w:val="227"/>
          <w:jc w:val="center"/>
        </w:trPr>
        <w:tc>
          <w:tcPr>
            <w:tcW w:w="559" w:type="dxa"/>
            <w:vAlign w:val="center"/>
          </w:tcPr>
          <w:p w14:paraId="669D2B19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68B53A5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1A14BA8F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985" w:type="dxa"/>
            <w:vAlign w:val="center"/>
          </w:tcPr>
          <w:p w14:paraId="2845BCB8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5635" w:type="dxa"/>
            <w:vAlign w:val="center"/>
          </w:tcPr>
          <w:p w14:paraId="16659E3C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5</w:t>
            </w:r>
          </w:p>
        </w:tc>
      </w:tr>
      <w:tr w:rsidR="00880CA4" w:rsidRPr="00880CA4" w14:paraId="311E4AD0" w14:textId="77777777" w:rsidTr="00DE546E">
        <w:trPr>
          <w:trHeight w:val="473"/>
          <w:jc w:val="center"/>
        </w:trPr>
        <w:tc>
          <w:tcPr>
            <w:tcW w:w="559" w:type="dxa"/>
            <w:vAlign w:val="center"/>
          </w:tcPr>
          <w:p w14:paraId="2B84BDE0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II</w:t>
            </w:r>
          </w:p>
        </w:tc>
        <w:tc>
          <w:tcPr>
            <w:tcW w:w="6382" w:type="dxa"/>
            <w:gridSpan w:val="2"/>
            <w:vAlign w:val="center"/>
          </w:tcPr>
          <w:p w14:paraId="1E74F772" w14:textId="77777777" w:rsidR="006D73BE" w:rsidRPr="00880CA4" w:rsidRDefault="006D73BE" w:rsidP="00F4548E">
            <w:pPr>
              <w:rPr>
                <w:b/>
                <w:bCs/>
                <w:spacing w:val="-6"/>
                <w:sz w:val="22"/>
                <w:szCs w:val="22"/>
              </w:rPr>
            </w:pP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JO</w:t>
            </w: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985" w:type="dxa"/>
            <w:vAlign w:val="center"/>
          </w:tcPr>
          <w:p w14:paraId="08458551" w14:textId="51E6B400" w:rsidR="007A66A1" w:rsidRPr="00880CA4" w:rsidRDefault="00B05BEF" w:rsidP="00666946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3</w:t>
            </w:r>
            <w:r w:rsidR="000A1A4D">
              <w:rPr>
                <w:b/>
                <w:bCs/>
                <w:sz w:val="22"/>
                <w:szCs w:val="22"/>
              </w:rPr>
              <w:t>3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 w:rsidR="00D25693">
              <w:rPr>
                <w:b/>
                <w:bCs/>
                <w:sz w:val="22"/>
                <w:szCs w:val="22"/>
              </w:rPr>
              <w:t>523</w:t>
            </w:r>
            <w:r w:rsidR="007A66A1">
              <w:rPr>
                <w:b/>
                <w:bCs/>
                <w:sz w:val="22"/>
                <w:szCs w:val="22"/>
              </w:rPr>
              <w:t> </w:t>
            </w:r>
            <w:r w:rsidR="009D2E0D">
              <w:rPr>
                <w:b/>
                <w:bCs/>
                <w:sz w:val="22"/>
                <w:szCs w:val="22"/>
              </w:rPr>
              <w:t>0</w:t>
            </w:r>
            <w:r w:rsidR="00D25693">
              <w:rPr>
                <w:b/>
                <w:bCs/>
                <w:sz w:val="22"/>
                <w:szCs w:val="22"/>
              </w:rPr>
              <w:t>80</w:t>
            </w:r>
          </w:p>
        </w:tc>
        <w:tc>
          <w:tcPr>
            <w:tcW w:w="5635" w:type="dxa"/>
            <w:vAlign w:val="center"/>
          </w:tcPr>
          <w:p w14:paraId="6E18310A" w14:textId="77777777" w:rsidR="006D73BE" w:rsidRPr="00880CA4" w:rsidRDefault="006D73BE" w:rsidP="005435D5">
            <w:pPr>
              <w:rPr>
                <w:b/>
                <w:bCs/>
                <w:sz w:val="22"/>
                <w:szCs w:val="22"/>
              </w:rPr>
            </w:pPr>
          </w:p>
        </w:tc>
      </w:tr>
      <w:tr w:rsidR="004F4C05" w:rsidRPr="00880CA4" w14:paraId="14D28520" w14:textId="77777777" w:rsidTr="00DE546E">
        <w:trPr>
          <w:jc w:val="center"/>
        </w:trPr>
        <w:tc>
          <w:tcPr>
            <w:tcW w:w="559" w:type="dxa"/>
            <w:vAlign w:val="center"/>
          </w:tcPr>
          <w:p w14:paraId="7228E2E7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2</w:t>
            </w:r>
          </w:p>
        </w:tc>
        <w:tc>
          <w:tcPr>
            <w:tcW w:w="566" w:type="dxa"/>
            <w:vAlign w:val="center"/>
          </w:tcPr>
          <w:p w14:paraId="2595B3DA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B217674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Administracja Centralna (piony Rektora, prorektorów, kanclerza i kwestora) łącznie</w:t>
            </w:r>
          </w:p>
        </w:tc>
        <w:tc>
          <w:tcPr>
            <w:tcW w:w="1985" w:type="dxa"/>
            <w:vAlign w:val="center"/>
          </w:tcPr>
          <w:p w14:paraId="4DCA2C30" w14:textId="095EE43D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4F4C05">
              <w:rPr>
                <w:sz w:val="22"/>
                <w:szCs w:val="22"/>
              </w:rPr>
              <w:t>17</w:t>
            </w:r>
            <w:r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897</w:t>
            </w:r>
            <w:r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500</w:t>
            </w:r>
          </w:p>
        </w:tc>
        <w:tc>
          <w:tcPr>
            <w:tcW w:w="5635" w:type="dxa"/>
            <w:vMerge w:val="restart"/>
            <w:vAlign w:val="center"/>
          </w:tcPr>
          <w:p w14:paraId="600E0494" w14:textId="2918BC52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na podstawie zweryfikowanych kosztów i wysokości subwencji w 202</w:t>
            </w:r>
            <w:r w:rsidR="007B12F6">
              <w:rPr>
                <w:sz w:val="22"/>
                <w:szCs w:val="22"/>
              </w:rPr>
              <w:t>1</w:t>
            </w:r>
            <w:r w:rsidRPr="00880CA4">
              <w:rPr>
                <w:sz w:val="22"/>
                <w:szCs w:val="22"/>
              </w:rPr>
              <w:t xml:space="preserve"> r.</w:t>
            </w:r>
          </w:p>
        </w:tc>
      </w:tr>
      <w:tr w:rsidR="004F4C05" w:rsidRPr="00880CA4" w14:paraId="03A71DBE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6B49CA8E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</w:t>
            </w:r>
          </w:p>
        </w:tc>
        <w:tc>
          <w:tcPr>
            <w:tcW w:w="566" w:type="dxa"/>
            <w:vAlign w:val="center"/>
          </w:tcPr>
          <w:p w14:paraId="08EC90B1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6778760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a:</w:t>
            </w:r>
          </w:p>
        </w:tc>
        <w:tc>
          <w:tcPr>
            <w:tcW w:w="1985" w:type="dxa"/>
            <w:vAlign w:val="center"/>
          </w:tcPr>
          <w:p w14:paraId="62916D1A" w14:textId="1EFE6DE2" w:rsidR="004F4C05" w:rsidRPr="003E21AB" w:rsidRDefault="004F4C05" w:rsidP="005435D5">
            <w:pPr>
              <w:jc w:val="center"/>
              <w:rPr>
                <w:b/>
                <w:bCs/>
                <w:sz w:val="22"/>
                <w:szCs w:val="22"/>
              </w:rPr>
            </w:pPr>
            <w:r w:rsidRPr="003E21AB">
              <w:rPr>
                <w:b/>
                <w:bCs/>
                <w:sz w:val="22"/>
                <w:szCs w:val="22"/>
              </w:rPr>
              <w:t>7</w:t>
            </w:r>
            <w:r w:rsidR="00BA681F" w:rsidRPr="003E21AB">
              <w:rPr>
                <w:b/>
                <w:bCs/>
                <w:sz w:val="22"/>
                <w:szCs w:val="22"/>
              </w:rPr>
              <w:t> </w:t>
            </w:r>
            <w:r w:rsidRPr="003E21AB">
              <w:rPr>
                <w:b/>
                <w:bCs/>
                <w:sz w:val="22"/>
                <w:szCs w:val="22"/>
              </w:rPr>
              <w:t>7</w:t>
            </w:r>
            <w:r w:rsidR="003E21AB">
              <w:rPr>
                <w:b/>
                <w:bCs/>
                <w:sz w:val="22"/>
                <w:szCs w:val="22"/>
              </w:rPr>
              <w:t>63</w:t>
            </w:r>
            <w:r w:rsidRPr="003E21AB">
              <w:rPr>
                <w:b/>
                <w:bCs/>
                <w:sz w:val="22"/>
                <w:szCs w:val="22"/>
              </w:rPr>
              <w:t> </w:t>
            </w:r>
            <w:r w:rsidR="003E21AB">
              <w:rPr>
                <w:b/>
                <w:bCs/>
                <w:sz w:val="22"/>
                <w:szCs w:val="22"/>
              </w:rPr>
              <w:t>82</w:t>
            </w:r>
            <w:r w:rsidRPr="003E21AB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5635" w:type="dxa"/>
            <w:vMerge/>
            <w:vAlign w:val="center"/>
          </w:tcPr>
          <w:p w14:paraId="001368C6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880CA4" w14:paraId="01EBCC6E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3D2CC323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946F749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a</w:t>
            </w:r>
          </w:p>
        </w:tc>
        <w:tc>
          <w:tcPr>
            <w:tcW w:w="5816" w:type="dxa"/>
            <w:vAlign w:val="center"/>
          </w:tcPr>
          <w:p w14:paraId="3289B6E3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Matematyki</w:t>
            </w:r>
          </w:p>
        </w:tc>
        <w:tc>
          <w:tcPr>
            <w:tcW w:w="1985" w:type="dxa"/>
            <w:vAlign w:val="center"/>
          </w:tcPr>
          <w:p w14:paraId="6839F69B" w14:textId="24DB8BA1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4F4C05">
              <w:rPr>
                <w:sz w:val="22"/>
                <w:szCs w:val="22"/>
              </w:rPr>
              <w:t>1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690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250</w:t>
            </w:r>
          </w:p>
        </w:tc>
        <w:tc>
          <w:tcPr>
            <w:tcW w:w="5635" w:type="dxa"/>
            <w:vMerge/>
            <w:vAlign w:val="center"/>
          </w:tcPr>
          <w:p w14:paraId="12B697D7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880CA4" w14:paraId="49723718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4E0E49B6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52EBC57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b</w:t>
            </w:r>
          </w:p>
        </w:tc>
        <w:tc>
          <w:tcPr>
            <w:tcW w:w="5816" w:type="dxa"/>
            <w:vAlign w:val="center"/>
          </w:tcPr>
          <w:p w14:paraId="3CFC0B54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Języków Obcych</w:t>
            </w:r>
          </w:p>
        </w:tc>
        <w:tc>
          <w:tcPr>
            <w:tcW w:w="1985" w:type="dxa"/>
            <w:vAlign w:val="center"/>
          </w:tcPr>
          <w:p w14:paraId="2C4B786C" w14:textId="04058B84" w:rsidR="004F4C05" w:rsidRPr="00880CA4" w:rsidRDefault="11EF33C9" w:rsidP="005435D5">
            <w:pPr>
              <w:jc w:val="center"/>
              <w:rPr>
                <w:sz w:val="22"/>
                <w:szCs w:val="22"/>
              </w:rPr>
            </w:pPr>
            <w:r w:rsidRPr="1FB05249">
              <w:rPr>
                <w:sz w:val="22"/>
                <w:szCs w:val="22"/>
              </w:rPr>
              <w:t>2</w:t>
            </w:r>
            <w:r w:rsidR="142A66FD" w:rsidRPr="1FB05249">
              <w:rPr>
                <w:sz w:val="22"/>
                <w:szCs w:val="22"/>
              </w:rPr>
              <w:t> </w:t>
            </w:r>
            <w:r w:rsidR="00D25693">
              <w:rPr>
                <w:sz w:val="22"/>
                <w:szCs w:val="22"/>
              </w:rPr>
              <w:t>618</w:t>
            </w:r>
            <w:r w:rsidR="142A66FD" w:rsidRPr="1FB05249">
              <w:rPr>
                <w:sz w:val="22"/>
                <w:szCs w:val="22"/>
              </w:rPr>
              <w:t> </w:t>
            </w:r>
            <w:r w:rsidR="00D25693">
              <w:rPr>
                <w:sz w:val="22"/>
                <w:szCs w:val="22"/>
              </w:rPr>
              <w:t>16</w:t>
            </w:r>
            <w:r w:rsidR="005FC805" w:rsidRPr="1FB05249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Merge/>
            <w:vAlign w:val="center"/>
          </w:tcPr>
          <w:p w14:paraId="66579814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880CA4" w14:paraId="2EFC3232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3DB868EA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69DA0A3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c</w:t>
            </w:r>
          </w:p>
        </w:tc>
        <w:tc>
          <w:tcPr>
            <w:tcW w:w="5816" w:type="dxa"/>
            <w:vAlign w:val="center"/>
          </w:tcPr>
          <w:p w14:paraId="48287FEE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Wychowania Fizycznego i Sportu</w:t>
            </w:r>
          </w:p>
        </w:tc>
        <w:tc>
          <w:tcPr>
            <w:tcW w:w="1985" w:type="dxa"/>
            <w:vAlign w:val="center"/>
          </w:tcPr>
          <w:p w14:paraId="54C0AAD2" w14:textId="3619D84E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4F4C05">
              <w:rPr>
                <w:sz w:val="22"/>
                <w:szCs w:val="22"/>
              </w:rPr>
              <w:t>2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040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800</w:t>
            </w:r>
          </w:p>
        </w:tc>
        <w:tc>
          <w:tcPr>
            <w:tcW w:w="5635" w:type="dxa"/>
            <w:vMerge/>
            <w:vAlign w:val="center"/>
          </w:tcPr>
          <w:p w14:paraId="7E662090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880CA4" w14:paraId="3E302459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1C1E61A3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549469E7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d</w:t>
            </w:r>
          </w:p>
        </w:tc>
        <w:tc>
          <w:tcPr>
            <w:tcW w:w="5816" w:type="dxa"/>
            <w:vAlign w:val="center"/>
          </w:tcPr>
          <w:p w14:paraId="5CAFABE4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Nauk Humanistycznych i Społecznych</w:t>
            </w:r>
          </w:p>
        </w:tc>
        <w:tc>
          <w:tcPr>
            <w:tcW w:w="1985" w:type="dxa"/>
            <w:vAlign w:val="center"/>
          </w:tcPr>
          <w:p w14:paraId="5A623606" w14:textId="332939D5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4F4C05">
              <w:rPr>
                <w:sz w:val="22"/>
                <w:szCs w:val="22"/>
              </w:rPr>
              <w:t>574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270</w:t>
            </w:r>
          </w:p>
        </w:tc>
        <w:tc>
          <w:tcPr>
            <w:tcW w:w="5635" w:type="dxa"/>
            <w:vMerge/>
            <w:vAlign w:val="center"/>
          </w:tcPr>
          <w:p w14:paraId="04BF691D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4F4C05" w:rsidRPr="00880CA4" w14:paraId="00366771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57EF479E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19B57B6" w14:textId="77777777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3e</w:t>
            </w:r>
          </w:p>
        </w:tc>
        <w:tc>
          <w:tcPr>
            <w:tcW w:w="5816" w:type="dxa"/>
            <w:vAlign w:val="center"/>
          </w:tcPr>
          <w:p w14:paraId="0F809665" w14:textId="77777777" w:rsidR="004F4C05" w:rsidRPr="00880CA4" w:rsidRDefault="004F4C05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Studium Kultury</w:t>
            </w:r>
          </w:p>
        </w:tc>
        <w:tc>
          <w:tcPr>
            <w:tcW w:w="1985" w:type="dxa"/>
            <w:vAlign w:val="center"/>
          </w:tcPr>
          <w:p w14:paraId="531659C9" w14:textId="202FF7C6" w:rsidR="004F4C05" w:rsidRPr="00880CA4" w:rsidRDefault="004F4C05" w:rsidP="005435D5">
            <w:pPr>
              <w:jc w:val="center"/>
              <w:rPr>
                <w:sz w:val="22"/>
                <w:szCs w:val="22"/>
              </w:rPr>
            </w:pPr>
            <w:r w:rsidRPr="004F4C05">
              <w:rPr>
                <w:sz w:val="22"/>
                <w:szCs w:val="22"/>
              </w:rPr>
              <w:t>840</w:t>
            </w:r>
            <w:r w:rsidR="00BA681F">
              <w:rPr>
                <w:sz w:val="22"/>
                <w:szCs w:val="22"/>
              </w:rPr>
              <w:t> </w:t>
            </w:r>
            <w:r w:rsidRPr="004F4C05">
              <w:rPr>
                <w:sz w:val="22"/>
                <w:szCs w:val="22"/>
              </w:rPr>
              <w:t>340</w:t>
            </w:r>
          </w:p>
        </w:tc>
        <w:tc>
          <w:tcPr>
            <w:tcW w:w="5635" w:type="dxa"/>
            <w:vMerge/>
            <w:vAlign w:val="center"/>
          </w:tcPr>
          <w:p w14:paraId="1B7F5D99" w14:textId="77777777" w:rsidR="004F4C05" w:rsidRPr="00880CA4" w:rsidRDefault="004F4C05" w:rsidP="005435D5">
            <w:pPr>
              <w:rPr>
                <w:sz w:val="22"/>
                <w:szCs w:val="22"/>
              </w:rPr>
            </w:pPr>
          </w:p>
        </w:tc>
      </w:tr>
      <w:tr w:rsidR="00880CA4" w:rsidRPr="00880CA4" w14:paraId="1A807550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422AF7A6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4</w:t>
            </w:r>
          </w:p>
        </w:tc>
        <w:tc>
          <w:tcPr>
            <w:tcW w:w="566" w:type="dxa"/>
            <w:vAlign w:val="center"/>
          </w:tcPr>
          <w:p w14:paraId="056B6B7C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5071D30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Biblioteka Główna</w:t>
            </w:r>
          </w:p>
        </w:tc>
        <w:tc>
          <w:tcPr>
            <w:tcW w:w="1985" w:type="dxa"/>
            <w:vAlign w:val="center"/>
          </w:tcPr>
          <w:p w14:paraId="7CF76332" w14:textId="74A44D09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 </w:t>
            </w:r>
            <w:r w:rsidR="0027530D" w:rsidRPr="00880CA4">
              <w:rPr>
                <w:sz w:val="22"/>
                <w:szCs w:val="22"/>
              </w:rPr>
              <w:t>6</w:t>
            </w:r>
            <w:r w:rsidR="00D75A2F">
              <w:rPr>
                <w:sz w:val="22"/>
                <w:szCs w:val="22"/>
              </w:rPr>
              <w:t>15</w:t>
            </w:r>
            <w:r w:rsidRPr="00880CA4">
              <w:rPr>
                <w:sz w:val="22"/>
                <w:szCs w:val="22"/>
              </w:rPr>
              <w:t> </w:t>
            </w:r>
            <w:r w:rsidR="00D75A2F">
              <w:rPr>
                <w:sz w:val="22"/>
                <w:szCs w:val="22"/>
              </w:rPr>
              <w:t>58</w:t>
            </w: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Merge/>
            <w:vAlign w:val="center"/>
          </w:tcPr>
          <w:p w14:paraId="39A56E2D" w14:textId="77777777" w:rsidR="006D73BE" w:rsidRPr="00880CA4" w:rsidRDefault="006D73BE" w:rsidP="005435D5">
            <w:pPr>
              <w:rPr>
                <w:sz w:val="22"/>
                <w:szCs w:val="22"/>
              </w:rPr>
            </w:pPr>
          </w:p>
        </w:tc>
      </w:tr>
      <w:tr w:rsidR="00880CA4" w:rsidRPr="00880CA4" w14:paraId="35F19786" w14:textId="77777777" w:rsidTr="00DE546E">
        <w:trPr>
          <w:jc w:val="center"/>
        </w:trPr>
        <w:tc>
          <w:tcPr>
            <w:tcW w:w="559" w:type="dxa"/>
            <w:vAlign w:val="center"/>
          </w:tcPr>
          <w:p w14:paraId="4D21440C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5</w:t>
            </w:r>
          </w:p>
        </w:tc>
        <w:tc>
          <w:tcPr>
            <w:tcW w:w="566" w:type="dxa"/>
            <w:vAlign w:val="center"/>
          </w:tcPr>
          <w:p w14:paraId="103C4CDD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45D7F37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Ośrodek Szkoleniowo-Badawczy w zakresie Energii Odnawialnej w Ostoi</w:t>
            </w:r>
          </w:p>
        </w:tc>
        <w:tc>
          <w:tcPr>
            <w:tcW w:w="1985" w:type="dxa"/>
            <w:vAlign w:val="center"/>
          </w:tcPr>
          <w:p w14:paraId="41E66561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3ECC1294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jednostka samofinansująca</w:t>
            </w:r>
          </w:p>
        </w:tc>
      </w:tr>
      <w:tr w:rsidR="00880CA4" w:rsidRPr="00880CA4" w14:paraId="5BA67CA8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104ECEC4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</w:t>
            </w:r>
          </w:p>
        </w:tc>
        <w:tc>
          <w:tcPr>
            <w:tcW w:w="566" w:type="dxa"/>
            <w:vAlign w:val="center"/>
          </w:tcPr>
          <w:p w14:paraId="3A5EFBF0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8F3EBA5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Centra Ogólnouczelniane, w tym:</w:t>
            </w:r>
          </w:p>
        </w:tc>
        <w:tc>
          <w:tcPr>
            <w:tcW w:w="1985" w:type="dxa"/>
            <w:vAlign w:val="center"/>
          </w:tcPr>
          <w:p w14:paraId="70A40164" w14:textId="7545DA2D" w:rsidR="006D73BE" w:rsidRPr="00880CA4" w:rsidRDefault="007B12F6" w:rsidP="005435D5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3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 w:rsidR="00B76E58" w:rsidRPr="00880CA4">
              <w:rPr>
                <w:b/>
                <w:bCs/>
                <w:sz w:val="22"/>
                <w:szCs w:val="22"/>
              </w:rPr>
              <w:t>2</w:t>
            </w:r>
            <w:r>
              <w:rPr>
                <w:b/>
                <w:bCs/>
                <w:sz w:val="22"/>
                <w:szCs w:val="22"/>
              </w:rPr>
              <w:t>46</w:t>
            </w:r>
            <w:r w:rsidR="006D73BE" w:rsidRPr="00880CA4">
              <w:rPr>
                <w:b/>
                <w:bCs/>
                <w:sz w:val="22"/>
                <w:szCs w:val="22"/>
              </w:rPr>
              <w:t> </w:t>
            </w:r>
            <w:r>
              <w:rPr>
                <w:b/>
                <w:bCs/>
                <w:sz w:val="22"/>
                <w:szCs w:val="22"/>
              </w:rPr>
              <w:t>18</w:t>
            </w:r>
            <w:r w:rsidR="00B76E58" w:rsidRPr="00880CA4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5ED63B1C" w14:textId="77777777" w:rsidR="006D73BE" w:rsidRPr="00880CA4" w:rsidRDefault="006D73BE" w:rsidP="005435D5">
            <w:pPr>
              <w:rPr>
                <w:sz w:val="22"/>
                <w:szCs w:val="22"/>
              </w:rPr>
            </w:pPr>
          </w:p>
        </w:tc>
      </w:tr>
      <w:tr w:rsidR="00880CA4" w:rsidRPr="00880CA4" w14:paraId="435F0A70" w14:textId="77777777" w:rsidTr="00DE546E">
        <w:trPr>
          <w:jc w:val="center"/>
        </w:trPr>
        <w:tc>
          <w:tcPr>
            <w:tcW w:w="559" w:type="dxa"/>
            <w:vAlign w:val="center"/>
          </w:tcPr>
          <w:p w14:paraId="1D0930EB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04A672D4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a</w:t>
            </w:r>
          </w:p>
        </w:tc>
        <w:tc>
          <w:tcPr>
            <w:tcW w:w="5816" w:type="dxa"/>
            <w:vAlign w:val="center"/>
          </w:tcPr>
          <w:p w14:paraId="008FDF20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Uczelniane Centrum Informatyki</w:t>
            </w:r>
          </w:p>
        </w:tc>
        <w:tc>
          <w:tcPr>
            <w:tcW w:w="1985" w:type="dxa"/>
            <w:vAlign w:val="center"/>
          </w:tcPr>
          <w:p w14:paraId="2A6F7344" w14:textId="4B4B0A56" w:rsidR="006D73BE" w:rsidRPr="00880CA4" w:rsidRDefault="00B76E58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2</w:t>
            </w:r>
            <w:r w:rsidR="006D73BE" w:rsidRPr="00880CA4">
              <w:rPr>
                <w:sz w:val="22"/>
                <w:szCs w:val="22"/>
              </w:rPr>
              <w:t> </w:t>
            </w:r>
            <w:r w:rsidR="007B12F6">
              <w:rPr>
                <w:sz w:val="22"/>
                <w:szCs w:val="22"/>
              </w:rPr>
              <w:t>466</w:t>
            </w:r>
            <w:r w:rsidR="006D73BE" w:rsidRPr="00880CA4">
              <w:rPr>
                <w:sz w:val="22"/>
                <w:szCs w:val="22"/>
              </w:rPr>
              <w:t> </w:t>
            </w:r>
            <w:r w:rsidR="007B12F6">
              <w:rPr>
                <w:sz w:val="22"/>
                <w:szCs w:val="22"/>
              </w:rPr>
              <w:t>620</w:t>
            </w:r>
          </w:p>
        </w:tc>
        <w:tc>
          <w:tcPr>
            <w:tcW w:w="5635" w:type="dxa"/>
            <w:vAlign w:val="center"/>
          </w:tcPr>
          <w:p w14:paraId="10A5CABA" w14:textId="753B1880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na podstawie zweryfikowanych kosztów i wysokości subwencji w 20</w:t>
            </w:r>
            <w:r w:rsidR="00B76E58" w:rsidRPr="00880CA4">
              <w:rPr>
                <w:sz w:val="22"/>
                <w:szCs w:val="22"/>
              </w:rPr>
              <w:t>2</w:t>
            </w:r>
            <w:r w:rsidR="007B12F6">
              <w:rPr>
                <w:sz w:val="22"/>
                <w:szCs w:val="22"/>
              </w:rPr>
              <w:t>1</w:t>
            </w:r>
            <w:r w:rsidRPr="00880CA4">
              <w:rPr>
                <w:sz w:val="22"/>
                <w:szCs w:val="22"/>
              </w:rPr>
              <w:t xml:space="preserve"> r.</w:t>
            </w:r>
          </w:p>
        </w:tc>
      </w:tr>
      <w:tr w:rsidR="007B12F6" w:rsidRPr="00880CA4" w14:paraId="0BD48A1F" w14:textId="77777777" w:rsidTr="00DE546E">
        <w:trPr>
          <w:jc w:val="center"/>
        </w:trPr>
        <w:tc>
          <w:tcPr>
            <w:tcW w:w="559" w:type="dxa"/>
            <w:vAlign w:val="center"/>
          </w:tcPr>
          <w:p w14:paraId="3C9EBBE7" w14:textId="77777777" w:rsidR="007B12F6" w:rsidRPr="00880CA4" w:rsidRDefault="007B12F6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309B64BC" w14:textId="53BE3C8C" w:rsidR="007B12F6" w:rsidRPr="00880CA4" w:rsidRDefault="007B12F6" w:rsidP="005435D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b</w:t>
            </w:r>
          </w:p>
        </w:tc>
        <w:tc>
          <w:tcPr>
            <w:tcW w:w="5816" w:type="dxa"/>
            <w:vAlign w:val="center"/>
          </w:tcPr>
          <w:p w14:paraId="547455A4" w14:textId="2DA5FA62" w:rsidR="007B12F6" w:rsidRPr="00880CA4" w:rsidRDefault="007B12F6" w:rsidP="005435D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egionalne Centrum Innowacji i Transferu Technologii</w:t>
            </w:r>
          </w:p>
        </w:tc>
        <w:tc>
          <w:tcPr>
            <w:tcW w:w="1985" w:type="dxa"/>
            <w:vAlign w:val="center"/>
          </w:tcPr>
          <w:p w14:paraId="0E064A26" w14:textId="0E6F70D2" w:rsidR="007B12F6" w:rsidRPr="00880CA4" w:rsidRDefault="003D19B3" w:rsidP="005435D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79 560</w:t>
            </w:r>
          </w:p>
        </w:tc>
        <w:tc>
          <w:tcPr>
            <w:tcW w:w="5635" w:type="dxa"/>
            <w:vAlign w:val="center"/>
          </w:tcPr>
          <w:p w14:paraId="225757EB" w14:textId="33CF5F7D" w:rsidR="007B12F6" w:rsidRPr="00880CA4" w:rsidRDefault="003D19B3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na podstawie zweryfikowanych kosztów i wysokości subwencji w 202</w:t>
            </w:r>
            <w:r>
              <w:rPr>
                <w:sz w:val="22"/>
                <w:szCs w:val="22"/>
              </w:rPr>
              <w:t>1</w:t>
            </w:r>
            <w:r w:rsidRPr="00880CA4">
              <w:rPr>
                <w:sz w:val="22"/>
                <w:szCs w:val="22"/>
              </w:rPr>
              <w:t xml:space="preserve"> r.</w:t>
            </w:r>
          </w:p>
        </w:tc>
      </w:tr>
      <w:tr w:rsidR="00880CA4" w:rsidRPr="00880CA4" w14:paraId="06C296D6" w14:textId="77777777" w:rsidTr="00DE546E">
        <w:trPr>
          <w:trHeight w:val="340"/>
          <w:jc w:val="center"/>
        </w:trPr>
        <w:tc>
          <w:tcPr>
            <w:tcW w:w="559" w:type="dxa"/>
            <w:vAlign w:val="center"/>
          </w:tcPr>
          <w:p w14:paraId="30204A1C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1C7E70A" w14:textId="4EB0D13F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</w:t>
            </w:r>
            <w:r w:rsidR="007B12F6">
              <w:rPr>
                <w:sz w:val="22"/>
                <w:szCs w:val="22"/>
              </w:rPr>
              <w:t>c</w:t>
            </w:r>
          </w:p>
        </w:tc>
        <w:tc>
          <w:tcPr>
            <w:tcW w:w="5816" w:type="dxa"/>
            <w:vAlign w:val="center"/>
          </w:tcPr>
          <w:p w14:paraId="4CF766CA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Akademicki Ośrodek Jeździecki</w:t>
            </w:r>
          </w:p>
        </w:tc>
        <w:tc>
          <w:tcPr>
            <w:tcW w:w="1985" w:type="dxa"/>
            <w:vAlign w:val="center"/>
          </w:tcPr>
          <w:p w14:paraId="4A2F2C66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0EC716CE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jednostka samofinansująca</w:t>
            </w:r>
          </w:p>
        </w:tc>
      </w:tr>
      <w:tr w:rsidR="006D73BE" w:rsidRPr="00880CA4" w14:paraId="65F7D762" w14:textId="77777777" w:rsidTr="00DE546E">
        <w:trPr>
          <w:jc w:val="center"/>
        </w:trPr>
        <w:tc>
          <w:tcPr>
            <w:tcW w:w="559" w:type="dxa"/>
            <w:vAlign w:val="center"/>
          </w:tcPr>
          <w:p w14:paraId="7221337B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EC0E82C" w14:textId="03D1A713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6</w:t>
            </w:r>
            <w:r w:rsidR="007B12F6">
              <w:rPr>
                <w:sz w:val="22"/>
                <w:szCs w:val="22"/>
              </w:rPr>
              <w:t>d</w:t>
            </w:r>
          </w:p>
        </w:tc>
        <w:tc>
          <w:tcPr>
            <w:tcW w:w="5816" w:type="dxa"/>
            <w:vAlign w:val="center"/>
          </w:tcPr>
          <w:p w14:paraId="4997CECE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Ośrodek Gospodarowania Nieruchomościami Rolnymi i Leśnymi</w:t>
            </w:r>
          </w:p>
        </w:tc>
        <w:tc>
          <w:tcPr>
            <w:tcW w:w="1985" w:type="dxa"/>
            <w:vAlign w:val="center"/>
          </w:tcPr>
          <w:p w14:paraId="5FE58130" w14:textId="77777777" w:rsidR="006D73BE" w:rsidRPr="00880CA4" w:rsidRDefault="006D73BE" w:rsidP="005435D5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0299EBCD" w14:textId="77777777" w:rsidR="006D73BE" w:rsidRPr="00880CA4" w:rsidRDefault="006D73BE" w:rsidP="005435D5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jednostka samofinansująca</w:t>
            </w:r>
          </w:p>
        </w:tc>
      </w:tr>
    </w:tbl>
    <w:p w14:paraId="700EC87B" w14:textId="77777777" w:rsidR="006D73BE" w:rsidRPr="00C73DF8" w:rsidRDefault="006D73BE" w:rsidP="006D73BE">
      <w:pPr>
        <w:rPr>
          <w:sz w:val="16"/>
          <w:szCs w:val="16"/>
        </w:rPr>
      </w:pPr>
    </w:p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985"/>
        <w:gridCol w:w="5635"/>
      </w:tblGrid>
      <w:tr w:rsidR="00C73DF8" w:rsidRPr="00880CA4" w14:paraId="2457C779" w14:textId="77777777" w:rsidTr="00440E11">
        <w:trPr>
          <w:trHeight w:val="425"/>
          <w:jc w:val="center"/>
        </w:trPr>
        <w:tc>
          <w:tcPr>
            <w:tcW w:w="14561" w:type="dxa"/>
            <w:gridSpan w:val="5"/>
            <w:vAlign w:val="center"/>
          </w:tcPr>
          <w:p w14:paraId="3CEB2784" w14:textId="77777777" w:rsidR="00C73DF8" w:rsidRPr="00880CA4" w:rsidRDefault="00C73DF8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880CA4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W</w:t>
            </w:r>
            <w:r w:rsidRPr="00880CA4">
              <w:rPr>
                <w:b/>
                <w:bCs/>
                <w:sz w:val="22"/>
                <w:szCs w:val="22"/>
              </w:rPr>
              <w:t xml:space="preserve"> między wydziałami ZUT</w:t>
            </w:r>
          </w:p>
        </w:tc>
      </w:tr>
      <w:tr w:rsidR="00880CA4" w:rsidRPr="00880CA4" w14:paraId="047DA986" w14:textId="77777777" w:rsidTr="00466F07">
        <w:trPr>
          <w:cantSplit/>
          <w:trHeight w:val="1077"/>
          <w:jc w:val="center"/>
        </w:trPr>
        <w:tc>
          <w:tcPr>
            <w:tcW w:w="559" w:type="dxa"/>
            <w:textDirection w:val="tbRl"/>
            <w:vAlign w:val="center"/>
          </w:tcPr>
          <w:p w14:paraId="568C4299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5DE3D906" w14:textId="77777777" w:rsidR="006D73BE" w:rsidRPr="00880CA4" w:rsidRDefault="006D73BE" w:rsidP="00F4548E">
            <w:pPr>
              <w:ind w:left="113" w:right="113"/>
              <w:jc w:val="center"/>
              <w:rPr>
                <w:b/>
                <w:bCs/>
                <w:sz w:val="20"/>
              </w:rPr>
            </w:pPr>
            <w:r w:rsidRPr="00880CA4">
              <w:rPr>
                <w:b/>
                <w:bCs/>
                <w:sz w:val="20"/>
              </w:rPr>
              <w:t>Podgrupa</w:t>
            </w:r>
          </w:p>
        </w:tc>
        <w:tc>
          <w:tcPr>
            <w:tcW w:w="5816" w:type="dxa"/>
            <w:vAlign w:val="center"/>
          </w:tcPr>
          <w:p w14:paraId="0909952C" w14:textId="1ED5C2B9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 w:rsidRPr="00880CA4">
              <w:rPr>
                <w:b/>
                <w:bCs/>
                <w:sz w:val="22"/>
                <w:szCs w:val="22"/>
              </w:rPr>
              <w:t>C</w:t>
            </w:r>
            <w:r w:rsidRPr="00880CA4">
              <w:rPr>
                <w:b/>
                <w:bCs/>
                <w:sz w:val="22"/>
                <w:szCs w:val="22"/>
              </w:rPr>
              <w:t xml:space="preserve">entralna, </w:t>
            </w:r>
            <w:r w:rsidR="0091504B" w:rsidRPr="00880CA4">
              <w:rPr>
                <w:b/>
                <w:bCs/>
                <w:sz w:val="22"/>
                <w:szCs w:val="22"/>
              </w:rPr>
              <w:t>s</w:t>
            </w:r>
            <w:r w:rsidRPr="00880CA4">
              <w:rPr>
                <w:b/>
                <w:bCs/>
                <w:sz w:val="22"/>
                <w:szCs w:val="22"/>
              </w:rPr>
              <w:t xml:space="preserve">tudia, </w:t>
            </w:r>
            <w:r w:rsidR="0091504B" w:rsidRPr="00880CA4">
              <w:rPr>
                <w:b/>
                <w:bCs/>
                <w:sz w:val="22"/>
                <w:szCs w:val="22"/>
              </w:rPr>
              <w:t>b</w:t>
            </w:r>
            <w:r w:rsidRPr="00880CA4">
              <w:rPr>
                <w:b/>
                <w:bCs/>
                <w:sz w:val="22"/>
                <w:szCs w:val="22"/>
              </w:rPr>
              <w:t>iblioteki</w:t>
            </w:r>
          </w:p>
          <w:p w14:paraId="4FAC723B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985" w:type="dxa"/>
            <w:vAlign w:val="center"/>
          </w:tcPr>
          <w:p w14:paraId="25A71295" w14:textId="1979D5F4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Wartość planowana na</w:t>
            </w:r>
            <w:r w:rsidR="00DE546E">
              <w:rPr>
                <w:b/>
                <w:bCs/>
                <w:sz w:val="22"/>
                <w:szCs w:val="22"/>
              </w:rPr>
              <w:t> </w:t>
            </w:r>
            <w:r w:rsidRPr="00880CA4">
              <w:rPr>
                <w:b/>
                <w:bCs/>
                <w:sz w:val="22"/>
                <w:szCs w:val="22"/>
              </w:rPr>
              <w:t>202</w:t>
            </w:r>
            <w:r w:rsidR="00CC75B0">
              <w:rPr>
                <w:b/>
                <w:bCs/>
                <w:sz w:val="22"/>
                <w:szCs w:val="22"/>
              </w:rPr>
              <w:t>2</w:t>
            </w:r>
            <w:r w:rsidRPr="00880CA4">
              <w:rPr>
                <w:b/>
                <w:bCs/>
                <w:sz w:val="22"/>
                <w:szCs w:val="22"/>
              </w:rPr>
              <w:t xml:space="preserve"> r. </w:t>
            </w:r>
            <w:r w:rsidRPr="00880CA4">
              <w:rPr>
                <w:b/>
                <w:bCs/>
                <w:sz w:val="22"/>
                <w:szCs w:val="22"/>
              </w:rPr>
              <w:br/>
            </w:r>
            <w:r w:rsidRPr="00DE546E">
              <w:rPr>
                <w:sz w:val="22"/>
                <w:szCs w:val="22"/>
              </w:rPr>
              <w:t>(zł)</w:t>
            </w:r>
          </w:p>
        </w:tc>
        <w:tc>
          <w:tcPr>
            <w:tcW w:w="5635" w:type="dxa"/>
            <w:vAlign w:val="center"/>
          </w:tcPr>
          <w:p w14:paraId="1580AD1B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880CA4" w:rsidRPr="00C73DF8" w14:paraId="0666BAC6" w14:textId="77777777" w:rsidTr="00DE546E">
        <w:trPr>
          <w:trHeight w:val="227"/>
          <w:jc w:val="center"/>
        </w:trPr>
        <w:tc>
          <w:tcPr>
            <w:tcW w:w="559" w:type="dxa"/>
            <w:vAlign w:val="center"/>
          </w:tcPr>
          <w:p w14:paraId="63DD1C72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499260B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72554BA9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985" w:type="dxa"/>
            <w:vAlign w:val="center"/>
          </w:tcPr>
          <w:p w14:paraId="4D44802A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5635" w:type="dxa"/>
            <w:vAlign w:val="center"/>
          </w:tcPr>
          <w:p w14:paraId="57F5A924" w14:textId="77777777" w:rsidR="006D73BE" w:rsidRPr="00C73DF8" w:rsidRDefault="006D73BE" w:rsidP="00F4548E">
            <w:pPr>
              <w:jc w:val="center"/>
              <w:rPr>
                <w:b/>
                <w:bCs/>
                <w:sz w:val="16"/>
                <w:szCs w:val="16"/>
              </w:rPr>
            </w:pPr>
            <w:r w:rsidRPr="00C73DF8">
              <w:rPr>
                <w:b/>
                <w:bCs/>
                <w:sz w:val="16"/>
                <w:szCs w:val="16"/>
              </w:rPr>
              <w:t>5</w:t>
            </w:r>
          </w:p>
        </w:tc>
      </w:tr>
      <w:tr w:rsidR="00880CA4" w:rsidRPr="00880CA4" w14:paraId="01520008" w14:textId="77777777" w:rsidTr="003D7647">
        <w:trPr>
          <w:trHeight w:val="473"/>
          <w:jc w:val="center"/>
        </w:trPr>
        <w:tc>
          <w:tcPr>
            <w:tcW w:w="559" w:type="dxa"/>
            <w:vAlign w:val="center"/>
          </w:tcPr>
          <w:p w14:paraId="2E17F89A" w14:textId="77777777" w:rsidR="006D73BE" w:rsidRPr="00880CA4" w:rsidRDefault="006D73BE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880CA4">
              <w:rPr>
                <w:b/>
                <w:bCs/>
                <w:sz w:val="22"/>
                <w:szCs w:val="22"/>
              </w:rPr>
              <w:t>III</w:t>
            </w:r>
          </w:p>
        </w:tc>
        <w:tc>
          <w:tcPr>
            <w:tcW w:w="6382" w:type="dxa"/>
            <w:gridSpan w:val="2"/>
            <w:vAlign w:val="center"/>
          </w:tcPr>
          <w:p w14:paraId="68A8E809" w14:textId="77777777" w:rsidR="006D73BE" w:rsidRPr="00880CA4" w:rsidRDefault="006D73BE" w:rsidP="00F4548E">
            <w:pPr>
              <w:rPr>
                <w:b/>
                <w:bCs/>
                <w:spacing w:val="-6"/>
                <w:sz w:val="22"/>
                <w:szCs w:val="22"/>
              </w:rPr>
            </w:pP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880CA4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W</w:t>
            </w:r>
            <w:r w:rsidRPr="00880CA4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32DA9509" w14:textId="2F1822CB" w:rsidR="006D73BE" w:rsidRPr="0060609F" w:rsidRDefault="00321A37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60609F">
              <w:rPr>
                <w:b/>
                <w:bCs/>
                <w:sz w:val="22"/>
                <w:szCs w:val="22"/>
              </w:rPr>
              <w:t>1</w:t>
            </w:r>
            <w:r w:rsidR="00B438C3" w:rsidRPr="0060609F">
              <w:rPr>
                <w:b/>
                <w:bCs/>
                <w:sz w:val="22"/>
                <w:szCs w:val="22"/>
              </w:rPr>
              <w:t>5</w:t>
            </w:r>
            <w:r w:rsidR="00EB3E54" w:rsidRPr="0060609F">
              <w:rPr>
                <w:b/>
                <w:bCs/>
                <w:sz w:val="22"/>
                <w:szCs w:val="22"/>
              </w:rPr>
              <w:t>2</w:t>
            </w:r>
            <w:r w:rsidR="00CA0D7F" w:rsidRPr="0060609F">
              <w:rPr>
                <w:b/>
                <w:bCs/>
                <w:sz w:val="22"/>
                <w:szCs w:val="22"/>
              </w:rPr>
              <w:t> </w:t>
            </w:r>
            <w:r w:rsidR="0054592B" w:rsidRPr="0060609F">
              <w:rPr>
                <w:b/>
                <w:bCs/>
                <w:sz w:val="22"/>
                <w:szCs w:val="22"/>
              </w:rPr>
              <w:t>7</w:t>
            </w:r>
            <w:r w:rsidR="00663ED1" w:rsidRPr="0060609F">
              <w:rPr>
                <w:b/>
                <w:bCs/>
                <w:sz w:val="22"/>
                <w:szCs w:val="22"/>
              </w:rPr>
              <w:t>20</w:t>
            </w:r>
            <w:r w:rsidR="00CA0D7F" w:rsidRPr="0060609F">
              <w:rPr>
                <w:b/>
                <w:bCs/>
                <w:sz w:val="22"/>
                <w:szCs w:val="22"/>
              </w:rPr>
              <w:t> </w:t>
            </w:r>
            <w:r w:rsidR="00B438C3" w:rsidRPr="0060609F">
              <w:rPr>
                <w:b/>
                <w:bCs/>
                <w:sz w:val="22"/>
                <w:szCs w:val="22"/>
              </w:rPr>
              <w:t>784</w:t>
            </w:r>
          </w:p>
        </w:tc>
        <w:tc>
          <w:tcPr>
            <w:tcW w:w="5635" w:type="dxa"/>
            <w:vAlign w:val="center"/>
          </w:tcPr>
          <w:p w14:paraId="0694461A" w14:textId="77777777" w:rsidR="006D73BE" w:rsidRPr="00880CA4" w:rsidRDefault="006D73BE" w:rsidP="00F4548E">
            <w:pPr>
              <w:rPr>
                <w:b/>
                <w:bCs/>
                <w:sz w:val="22"/>
                <w:szCs w:val="22"/>
              </w:rPr>
            </w:pPr>
          </w:p>
        </w:tc>
      </w:tr>
      <w:tr w:rsidR="009962D3" w:rsidRPr="00880CA4" w14:paraId="5838561B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41D7E94E" w14:textId="77777777" w:rsidR="009962D3" w:rsidRPr="00880CA4" w:rsidRDefault="009962D3" w:rsidP="009962D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7</w:t>
            </w:r>
          </w:p>
        </w:tc>
        <w:tc>
          <w:tcPr>
            <w:tcW w:w="566" w:type="dxa"/>
            <w:vAlign w:val="center"/>
          </w:tcPr>
          <w:p w14:paraId="131E2A3C" w14:textId="77777777" w:rsidR="009962D3" w:rsidRPr="00880CA4" w:rsidRDefault="009962D3" w:rsidP="009962D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746F706" w14:textId="75B1B777" w:rsidR="009962D3" w:rsidRPr="00880CA4" w:rsidRDefault="009962D3" w:rsidP="009962D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Architektur</w:t>
            </w:r>
            <w:r w:rsidR="0060609F">
              <w:rPr>
                <w:sz w:val="22"/>
                <w:szCs w:val="22"/>
              </w:rPr>
              <w:t>y</w:t>
            </w:r>
          </w:p>
        </w:tc>
        <w:tc>
          <w:tcPr>
            <w:tcW w:w="1985" w:type="dxa"/>
            <w:shd w:val="clear" w:color="auto" w:fill="auto"/>
          </w:tcPr>
          <w:p w14:paraId="487F4FA3" w14:textId="24C6A6B8" w:rsidR="009962D3" w:rsidRPr="0060609F" w:rsidRDefault="003225D9" w:rsidP="009962D3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9 858 855</w:t>
            </w:r>
          </w:p>
        </w:tc>
        <w:tc>
          <w:tcPr>
            <w:tcW w:w="5635" w:type="dxa"/>
            <w:vAlign w:val="center"/>
          </w:tcPr>
          <w:p w14:paraId="571EEB5E" w14:textId="77777777" w:rsidR="009962D3" w:rsidRPr="00880CA4" w:rsidRDefault="009962D3" w:rsidP="009962D3">
            <w:pPr>
              <w:rPr>
                <w:sz w:val="22"/>
                <w:szCs w:val="22"/>
              </w:rPr>
            </w:pPr>
          </w:p>
        </w:tc>
      </w:tr>
      <w:tr w:rsidR="009962D3" w:rsidRPr="00880CA4" w14:paraId="49EB0784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044C254D" w14:textId="77777777" w:rsidR="009962D3" w:rsidRPr="00880CA4" w:rsidRDefault="009962D3" w:rsidP="009962D3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8</w:t>
            </w:r>
          </w:p>
        </w:tc>
        <w:tc>
          <w:tcPr>
            <w:tcW w:w="566" w:type="dxa"/>
            <w:vAlign w:val="center"/>
          </w:tcPr>
          <w:p w14:paraId="783FA621" w14:textId="77777777" w:rsidR="009962D3" w:rsidRPr="00880CA4" w:rsidRDefault="009962D3" w:rsidP="009962D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CD531CE" w14:textId="275C98A6" w:rsidR="009962D3" w:rsidRPr="00880CA4" w:rsidRDefault="009962D3" w:rsidP="009962D3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Biotechnologii i Hodowli Zwierząt</w:t>
            </w:r>
          </w:p>
        </w:tc>
        <w:tc>
          <w:tcPr>
            <w:tcW w:w="1985" w:type="dxa"/>
            <w:shd w:val="clear" w:color="auto" w:fill="auto"/>
          </w:tcPr>
          <w:p w14:paraId="59E48260" w14:textId="6AA3855D" w:rsidR="009962D3" w:rsidRPr="0060609F" w:rsidRDefault="0060609F" w:rsidP="009962D3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2 059 024</w:t>
            </w:r>
          </w:p>
        </w:tc>
        <w:tc>
          <w:tcPr>
            <w:tcW w:w="5635" w:type="dxa"/>
            <w:vAlign w:val="center"/>
          </w:tcPr>
          <w:p w14:paraId="2E6A9536" w14:textId="77777777" w:rsidR="009962D3" w:rsidRPr="00880CA4" w:rsidRDefault="009962D3" w:rsidP="009962D3">
            <w:pPr>
              <w:rPr>
                <w:sz w:val="22"/>
                <w:szCs w:val="22"/>
              </w:rPr>
            </w:pPr>
          </w:p>
        </w:tc>
      </w:tr>
      <w:tr w:rsidR="0060609F" w:rsidRPr="00880CA4" w14:paraId="03BA4F20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588C370E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39</w:t>
            </w:r>
          </w:p>
        </w:tc>
        <w:tc>
          <w:tcPr>
            <w:tcW w:w="566" w:type="dxa"/>
            <w:vAlign w:val="center"/>
          </w:tcPr>
          <w:p w14:paraId="162907B4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194248" w14:textId="44035327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Budownictwa i Inżynierii Środowiska</w:t>
            </w:r>
          </w:p>
        </w:tc>
        <w:tc>
          <w:tcPr>
            <w:tcW w:w="1985" w:type="dxa"/>
            <w:shd w:val="clear" w:color="auto" w:fill="auto"/>
          </w:tcPr>
          <w:p w14:paraId="47109F58" w14:textId="1B57F337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5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498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717</w:t>
            </w:r>
          </w:p>
        </w:tc>
        <w:tc>
          <w:tcPr>
            <w:tcW w:w="5635" w:type="dxa"/>
            <w:vAlign w:val="center"/>
          </w:tcPr>
          <w:p w14:paraId="63BDCEFB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29FC7228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1D7A2D3C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0</w:t>
            </w:r>
          </w:p>
        </w:tc>
        <w:tc>
          <w:tcPr>
            <w:tcW w:w="566" w:type="dxa"/>
            <w:vAlign w:val="center"/>
          </w:tcPr>
          <w:p w14:paraId="73260985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15483266" w14:textId="3B283485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Elektryczny</w:t>
            </w:r>
          </w:p>
        </w:tc>
        <w:tc>
          <w:tcPr>
            <w:tcW w:w="1985" w:type="dxa"/>
            <w:shd w:val="clear" w:color="auto" w:fill="auto"/>
          </w:tcPr>
          <w:p w14:paraId="0DC228EE" w14:textId="2B91DEE9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5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696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093</w:t>
            </w:r>
          </w:p>
        </w:tc>
        <w:tc>
          <w:tcPr>
            <w:tcW w:w="5635" w:type="dxa"/>
            <w:vAlign w:val="center"/>
          </w:tcPr>
          <w:p w14:paraId="6CA8FCF0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16F2BC65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54B442D2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1</w:t>
            </w:r>
          </w:p>
        </w:tc>
        <w:tc>
          <w:tcPr>
            <w:tcW w:w="566" w:type="dxa"/>
            <w:vAlign w:val="center"/>
          </w:tcPr>
          <w:p w14:paraId="22744769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1E447CE" w14:textId="04398BC0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Ekonomiczny</w:t>
            </w:r>
          </w:p>
        </w:tc>
        <w:tc>
          <w:tcPr>
            <w:tcW w:w="1985" w:type="dxa"/>
            <w:shd w:val="clear" w:color="auto" w:fill="auto"/>
          </w:tcPr>
          <w:p w14:paraId="0DA3A0AD" w14:textId="480B53BE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948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030</w:t>
            </w:r>
          </w:p>
        </w:tc>
        <w:tc>
          <w:tcPr>
            <w:tcW w:w="5635" w:type="dxa"/>
            <w:vAlign w:val="center"/>
          </w:tcPr>
          <w:p w14:paraId="5957C378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0E2D5023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79323472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2</w:t>
            </w:r>
          </w:p>
        </w:tc>
        <w:tc>
          <w:tcPr>
            <w:tcW w:w="566" w:type="dxa"/>
            <w:vAlign w:val="center"/>
          </w:tcPr>
          <w:p w14:paraId="1612FDBE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19D0D1B" w14:textId="4463FF2F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Informatyki</w:t>
            </w:r>
          </w:p>
        </w:tc>
        <w:tc>
          <w:tcPr>
            <w:tcW w:w="1985" w:type="dxa"/>
            <w:shd w:val="clear" w:color="auto" w:fill="auto"/>
          </w:tcPr>
          <w:p w14:paraId="310CAFA8" w14:textId="4E8FF32F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9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007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728</w:t>
            </w:r>
          </w:p>
        </w:tc>
        <w:tc>
          <w:tcPr>
            <w:tcW w:w="5635" w:type="dxa"/>
            <w:vAlign w:val="center"/>
          </w:tcPr>
          <w:p w14:paraId="4EBB9AC5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5F0BB8C6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7B67F6A6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3</w:t>
            </w:r>
          </w:p>
        </w:tc>
        <w:tc>
          <w:tcPr>
            <w:tcW w:w="566" w:type="dxa"/>
            <w:vAlign w:val="center"/>
          </w:tcPr>
          <w:p w14:paraId="5E6E3763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54FBF2F" w14:textId="286564E3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Inżynierii Mechanicznej i Mechatroniki</w:t>
            </w:r>
          </w:p>
        </w:tc>
        <w:tc>
          <w:tcPr>
            <w:tcW w:w="1985" w:type="dxa"/>
            <w:shd w:val="clear" w:color="auto" w:fill="auto"/>
          </w:tcPr>
          <w:p w14:paraId="1F664F55" w14:textId="51E6D167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634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882</w:t>
            </w:r>
          </w:p>
        </w:tc>
        <w:tc>
          <w:tcPr>
            <w:tcW w:w="5635" w:type="dxa"/>
            <w:vAlign w:val="center"/>
          </w:tcPr>
          <w:p w14:paraId="32FE40E1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3C524C93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5FBC773E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4</w:t>
            </w:r>
          </w:p>
        </w:tc>
        <w:tc>
          <w:tcPr>
            <w:tcW w:w="566" w:type="dxa"/>
            <w:vAlign w:val="center"/>
          </w:tcPr>
          <w:p w14:paraId="5C377444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6744060" w14:textId="63AF460F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Kształtowania Środowiska i Rolnictwa</w:t>
            </w:r>
          </w:p>
        </w:tc>
        <w:tc>
          <w:tcPr>
            <w:tcW w:w="1985" w:type="dxa"/>
            <w:shd w:val="clear" w:color="auto" w:fill="auto"/>
          </w:tcPr>
          <w:p w14:paraId="44D67D63" w14:textId="624C6C43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2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888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632</w:t>
            </w:r>
          </w:p>
        </w:tc>
        <w:tc>
          <w:tcPr>
            <w:tcW w:w="5635" w:type="dxa"/>
            <w:vAlign w:val="center"/>
          </w:tcPr>
          <w:p w14:paraId="739528FC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111F9F67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3C507526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5</w:t>
            </w:r>
          </w:p>
        </w:tc>
        <w:tc>
          <w:tcPr>
            <w:tcW w:w="566" w:type="dxa"/>
            <w:vAlign w:val="center"/>
          </w:tcPr>
          <w:p w14:paraId="75AB1329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0AFC5D" w14:textId="138E5F1A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Nauk o Żywności i Rybactwa</w:t>
            </w:r>
          </w:p>
        </w:tc>
        <w:tc>
          <w:tcPr>
            <w:tcW w:w="1985" w:type="dxa"/>
            <w:shd w:val="clear" w:color="auto" w:fill="auto"/>
          </w:tcPr>
          <w:p w14:paraId="238047FD" w14:textId="16C21943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827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750</w:t>
            </w:r>
          </w:p>
        </w:tc>
        <w:tc>
          <w:tcPr>
            <w:tcW w:w="5635" w:type="dxa"/>
            <w:vAlign w:val="center"/>
          </w:tcPr>
          <w:p w14:paraId="0B568456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5C943ED8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0532E2D3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6</w:t>
            </w:r>
          </w:p>
        </w:tc>
        <w:tc>
          <w:tcPr>
            <w:tcW w:w="566" w:type="dxa"/>
            <w:vAlign w:val="center"/>
          </w:tcPr>
          <w:p w14:paraId="0C34792B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4192928" w14:textId="77777777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Technologii i Inżynierii Chemicznej</w:t>
            </w:r>
          </w:p>
        </w:tc>
        <w:tc>
          <w:tcPr>
            <w:tcW w:w="1985" w:type="dxa"/>
            <w:shd w:val="clear" w:color="auto" w:fill="auto"/>
          </w:tcPr>
          <w:p w14:paraId="644CC8C2" w14:textId="377A7EF1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22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724</w:t>
            </w:r>
            <w:r>
              <w:rPr>
                <w:sz w:val="22"/>
                <w:szCs w:val="22"/>
              </w:rPr>
              <w:t> </w:t>
            </w:r>
            <w:r w:rsidRPr="0060609F">
              <w:rPr>
                <w:sz w:val="22"/>
                <w:szCs w:val="22"/>
              </w:rPr>
              <w:t>497</w:t>
            </w:r>
          </w:p>
        </w:tc>
        <w:tc>
          <w:tcPr>
            <w:tcW w:w="5635" w:type="dxa"/>
            <w:vAlign w:val="center"/>
          </w:tcPr>
          <w:p w14:paraId="70BEA386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60609F" w:rsidRPr="00880CA4" w14:paraId="2DF250BF" w14:textId="77777777" w:rsidTr="003D7647">
        <w:trPr>
          <w:trHeight w:val="340"/>
          <w:jc w:val="center"/>
        </w:trPr>
        <w:tc>
          <w:tcPr>
            <w:tcW w:w="559" w:type="dxa"/>
            <w:vAlign w:val="center"/>
          </w:tcPr>
          <w:p w14:paraId="7976A93F" w14:textId="45EC701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47</w:t>
            </w:r>
          </w:p>
        </w:tc>
        <w:tc>
          <w:tcPr>
            <w:tcW w:w="566" w:type="dxa"/>
            <w:vAlign w:val="center"/>
          </w:tcPr>
          <w:p w14:paraId="5847DDA8" w14:textId="77777777" w:rsidR="0060609F" w:rsidRPr="00880CA4" w:rsidRDefault="0060609F" w:rsidP="006060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80F54F7" w14:textId="10C881A7" w:rsidR="0060609F" w:rsidRPr="00880CA4" w:rsidRDefault="0060609F" w:rsidP="0060609F">
            <w:pPr>
              <w:rPr>
                <w:sz w:val="22"/>
                <w:szCs w:val="22"/>
              </w:rPr>
            </w:pPr>
            <w:r w:rsidRPr="00880CA4">
              <w:rPr>
                <w:sz w:val="22"/>
                <w:szCs w:val="22"/>
              </w:rPr>
              <w:t>Wydział Techniki Morskiej i Transportu</w:t>
            </w:r>
          </w:p>
        </w:tc>
        <w:tc>
          <w:tcPr>
            <w:tcW w:w="1985" w:type="dxa"/>
            <w:shd w:val="clear" w:color="auto" w:fill="auto"/>
          </w:tcPr>
          <w:p w14:paraId="5F3B66E3" w14:textId="7EC48D35" w:rsidR="0060609F" w:rsidRPr="0060609F" w:rsidRDefault="0060609F" w:rsidP="0060609F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6 576 576</w:t>
            </w:r>
          </w:p>
        </w:tc>
        <w:tc>
          <w:tcPr>
            <w:tcW w:w="5635" w:type="dxa"/>
            <w:vAlign w:val="center"/>
          </w:tcPr>
          <w:p w14:paraId="04E70688" w14:textId="77777777" w:rsidR="0060609F" w:rsidRPr="00880CA4" w:rsidRDefault="0060609F" w:rsidP="0060609F">
            <w:pPr>
              <w:rPr>
                <w:sz w:val="22"/>
                <w:szCs w:val="22"/>
              </w:rPr>
            </w:pPr>
          </w:p>
        </w:tc>
      </w:tr>
      <w:tr w:rsidR="000C3EF1" w:rsidRPr="00880CA4" w14:paraId="7C431802" w14:textId="77777777" w:rsidTr="006F6104">
        <w:trPr>
          <w:trHeight w:val="340"/>
          <w:jc w:val="center"/>
        </w:trPr>
        <w:tc>
          <w:tcPr>
            <w:tcW w:w="6941" w:type="dxa"/>
            <w:gridSpan w:val="3"/>
            <w:vAlign w:val="center"/>
          </w:tcPr>
          <w:p w14:paraId="19BA1F2D" w14:textId="0EBBCE99" w:rsidR="000C3EF1" w:rsidRPr="00880CA4" w:rsidRDefault="00C410F1" w:rsidP="00F4548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Łącznie pozycje (I + II + III) w 2022 roku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144AB5E0" w14:textId="40999181" w:rsidR="000C3EF1" w:rsidRPr="0060609F" w:rsidRDefault="00241E49" w:rsidP="00F4548E">
            <w:pPr>
              <w:jc w:val="center"/>
              <w:rPr>
                <w:sz w:val="22"/>
                <w:szCs w:val="22"/>
              </w:rPr>
            </w:pPr>
            <w:r w:rsidRPr="0060609F">
              <w:rPr>
                <w:sz w:val="22"/>
                <w:szCs w:val="22"/>
              </w:rPr>
              <w:t>202 </w:t>
            </w:r>
            <w:r w:rsidR="00DC06E1" w:rsidRPr="0060609F">
              <w:rPr>
                <w:sz w:val="22"/>
                <w:szCs w:val="22"/>
              </w:rPr>
              <w:t>528</w:t>
            </w:r>
            <w:r w:rsidRPr="0060609F">
              <w:rPr>
                <w:sz w:val="22"/>
                <w:szCs w:val="22"/>
              </w:rPr>
              <w:t> </w:t>
            </w:r>
            <w:r w:rsidR="0045682C" w:rsidRPr="0060609F">
              <w:rPr>
                <w:sz w:val="22"/>
                <w:szCs w:val="22"/>
              </w:rPr>
              <w:t>69</w:t>
            </w:r>
            <w:r w:rsidRPr="0060609F"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11301284" w14:textId="77777777" w:rsidR="000C3EF1" w:rsidRPr="00880CA4" w:rsidRDefault="000C3EF1" w:rsidP="00F4548E">
            <w:pPr>
              <w:rPr>
                <w:sz w:val="22"/>
                <w:szCs w:val="22"/>
              </w:rPr>
            </w:pPr>
          </w:p>
        </w:tc>
      </w:tr>
      <w:tr w:rsidR="009B7BC0" w:rsidRPr="00880CA4" w14:paraId="58D828BC" w14:textId="77777777" w:rsidTr="006F6104">
        <w:trPr>
          <w:trHeight w:val="340"/>
          <w:jc w:val="center"/>
        </w:trPr>
        <w:tc>
          <w:tcPr>
            <w:tcW w:w="6941" w:type="dxa"/>
            <w:gridSpan w:val="3"/>
            <w:vAlign w:val="center"/>
          </w:tcPr>
          <w:p w14:paraId="77DADD91" w14:textId="40B2F24C" w:rsidR="009B7BC0" w:rsidRDefault="520DE909" w:rsidP="00F4548E">
            <w:pPr>
              <w:rPr>
                <w:sz w:val="22"/>
                <w:szCs w:val="22"/>
              </w:rPr>
            </w:pPr>
            <w:r w:rsidRPr="0072541F">
              <w:rPr>
                <w:sz w:val="22"/>
                <w:szCs w:val="22"/>
              </w:rPr>
              <w:t xml:space="preserve">Subwencja </w:t>
            </w:r>
            <w:r w:rsidR="740EA676" w:rsidRPr="0072541F">
              <w:rPr>
                <w:sz w:val="22"/>
                <w:szCs w:val="22"/>
              </w:rPr>
              <w:t>przyznana ZUT w 2022 roku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2273030E" w14:textId="5CAA22BE" w:rsidR="009B7BC0" w:rsidRPr="00880CA4" w:rsidRDefault="00061111" w:rsidP="00F4548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 703 400</w:t>
            </w:r>
          </w:p>
        </w:tc>
        <w:tc>
          <w:tcPr>
            <w:tcW w:w="5635" w:type="dxa"/>
            <w:vAlign w:val="center"/>
          </w:tcPr>
          <w:p w14:paraId="314901D5" w14:textId="39BE552A" w:rsidR="009B7BC0" w:rsidRPr="00880CA4" w:rsidRDefault="00061111" w:rsidP="00F4548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 tym: </w:t>
            </w:r>
            <w:r w:rsidR="002A246C">
              <w:rPr>
                <w:sz w:val="22"/>
                <w:szCs w:val="22"/>
              </w:rPr>
              <w:t>174</w:t>
            </w:r>
            <w:r w:rsidR="007079D7">
              <w:rPr>
                <w:sz w:val="22"/>
                <w:szCs w:val="22"/>
              </w:rPr>
              <w:t> </w:t>
            </w:r>
            <w:r w:rsidR="002A246C">
              <w:rPr>
                <w:sz w:val="22"/>
                <w:szCs w:val="22"/>
              </w:rPr>
              <w:t>71</w:t>
            </w:r>
            <w:r w:rsidR="007079D7">
              <w:rPr>
                <w:sz w:val="22"/>
                <w:szCs w:val="22"/>
              </w:rPr>
              <w:t>0</w:t>
            </w:r>
            <w:r w:rsidR="00C17948">
              <w:rPr>
                <w:sz w:val="22"/>
                <w:szCs w:val="22"/>
              </w:rPr>
              <w:t xml:space="preserve"> zł tytułem spłaty niedociążeń za rok akademicki 2020/2021</w:t>
            </w:r>
          </w:p>
        </w:tc>
      </w:tr>
      <w:tr w:rsidR="00FC5BBE" w:rsidRPr="00880CA4" w14:paraId="678A08C7" w14:textId="77777777" w:rsidTr="006F6104">
        <w:trPr>
          <w:trHeight w:val="340"/>
          <w:jc w:val="center"/>
        </w:trPr>
        <w:tc>
          <w:tcPr>
            <w:tcW w:w="6941" w:type="dxa"/>
            <w:gridSpan w:val="3"/>
            <w:vAlign w:val="center"/>
          </w:tcPr>
          <w:p w14:paraId="7BA2BE2C" w14:textId="0091C426" w:rsidR="00FC5BBE" w:rsidRDefault="6346FE3F" w:rsidP="00F4548E">
            <w:pPr>
              <w:rPr>
                <w:sz w:val="22"/>
                <w:szCs w:val="22"/>
              </w:rPr>
            </w:pPr>
            <w:r w:rsidRPr="0072541F">
              <w:rPr>
                <w:sz w:val="22"/>
                <w:szCs w:val="22"/>
              </w:rPr>
              <w:t xml:space="preserve">Wydzielona </w:t>
            </w:r>
            <w:r w:rsidR="671607DF" w:rsidRPr="0072541F">
              <w:rPr>
                <w:sz w:val="22"/>
                <w:szCs w:val="22"/>
              </w:rPr>
              <w:t xml:space="preserve">kwota na rok </w:t>
            </w:r>
            <w:r w:rsidR="235ECD88" w:rsidRPr="0072541F">
              <w:rPr>
                <w:sz w:val="22"/>
                <w:szCs w:val="22"/>
              </w:rPr>
              <w:t>2022 przeznaczona na skutki zwiększenia wynagrodzeń</w:t>
            </w:r>
            <w:r w:rsidR="7EAFEFE8" w:rsidRPr="0072541F">
              <w:rPr>
                <w:sz w:val="22"/>
                <w:szCs w:val="22"/>
              </w:rPr>
              <w:t xml:space="preserve"> od 01.10.2022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2D669186" w14:textId="52872BA8" w:rsidR="00FC5BBE" w:rsidRDefault="00B8764B" w:rsidP="00F4548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 960 900</w:t>
            </w:r>
          </w:p>
        </w:tc>
        <w:tc>
          <w:tcPr>
            <w:tcW w:w="5635" w:type="dxa"/>
            <w:vAlign w:val="center"/>
          </w:tcPr>
          <w:p w14:paraId="52E99F1D" w14:textId="77777777" w:rsidR="00FC5BBE" w:rsidRDefault="00FC5BBE" w:rsidP="00F4548E">
            <w:pPr>
              <w:rPr>
                <w:sz w:val="22"/>
                <w:szCs w:val="22"/>
              </w:rPr>
            </w:pPr>
          </w:p>
        </w:tc>
      </w:tr>
      <w:tr w:rsidR="00FD2F88" w:rsidRPr="00880CA4" w14:paraId="3F056B74" w14:textId="77777777" w:rsidTr="00C73DF8">
        <w:trPr>
          <w:trHeight w:val="510"/>
          <w:jc w:val="center"/>
        </w:trPr>
        <w:tc>
          <w:tcPr>
            <w:tcW w:w="6941" w:type="dxa"/>
            <w:gridSpan w:val="3"/>
            <w:vAlign w:val="center"/>
          </w:tcPr>
          <w:p w14:paraId="3CD6ADA8" w14:textId="5765781C" w:rsidR="00FD2F88" w:rsidRPr="00C73DF8" w:rsidRDefault="00FD2F88" w:rsidP="00F4548E">
            <w:pPr>
              <w:rPr>
                <w:b/>
                <w:bCs/>
                <w:sz w:val="22"/>
                <w:szCs w:val="22"/>
              </w:rPr>
            </w:pPr>
            <w:r w:rsidRPr="00C73DF8">
              <w:rPr>
                <w:b/>
                <w:bCs/>
                <w:sz w:val="22"/>
                <w:szCs w:val="22"/>
              </w:rPr>
              <w:t>ŁĄCZNIE SUBWENCJA PRZYZNANA ZUT W 2022 ROKU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12D0EB30" w14:textId="50E87D1B" w:rsidR="00FD2F88" w:rsidRPr="00DF1F6F" w:rsidRDefault="00361D44" w:rsidP="00F4548E">
            <w:pPr>
              <w:jc w:val="center"/>
              <w:rPr>
                <w:b/>
                <w:bCs/>
                <w:sz w:val="22"/>
                <w:szCs w:val="22"/>
              </w:rPr>
            </w:pPr>
            <w:r w:rsidRPr="00DF1F6F">
              <w:rPr>
                <w:b/>
                <w:bCs/>
                <w:szCs w:val="24"/>
              </w:rPr>
              <w:t>204 664 300</w:t>
            </w:r>
          </w:p>
        </w:tc>
        <w:tc>
          <w:tcPr>
            <w:tcW w:w="5635" w:type="dxa"/>
            <w:vAlign w:val="center"/>
          </w:tcPr>
          <w:p w14:paraId="73DB4C27" w14:textId="77777777" w:rsidR="00FD2F88" w:rsidRDefault="00FD2F88" w:rsidP="00F4548E">
            <w:pPr>
              <w:rPr>
                <w:sz w:val="22"/>
                <w:szCs w:val="22"/>
              </w:rPr>
            </w:pPr>
          </w:p>
        </w:tc>
      </w:tr>
    </w:tbl>
    <w:p w14:paraId="4EF53C59" w14:textId="77777777" w:rsidR="006D73BE" w:rsidRPr="00880CA4" w:rsidRDefault="006D73BE" w:rsidP="00466F07">
      <w:pPr>
        <w:rPr>
          <w:szCs w:val="24"/>
        </w:rPr>
      </w:pPr>
    </w:p>
    <w:sectPr w:rsidR="006D73BE" w:rsidRPr="00880CA4" w:rsidSect="00466F07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6840" w:h="23814" w:code="9"/>
      <w:pgMar w:top="454" w:right="851" w:bottom="454" w:left="1418" w:header="454" w:footer="454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B25D32" w14:textId="77777777" w:rsidR="00312B2D" w:rsidRDefault="00312B2D">
      <w:r>
        <w:separator/>
      </w:r>
    </w:p>
  </w:endnote>
  <w:endnote w:type="continuationSeparator" w:id="0">
    <w:p w14:paraId="1FC810F9" w14:textId="77777777" w:rsidR="00312B2D" w:rsidRDefault="00312B2D">
      <w:r>
        <w:continuationSeparator/>
      </w:r>
    </w:p>
  </w:endnote>
  <w:endnote w:type="continuationNotice" w:id="1">
    <w:p w14:paraId="01CBFCD4" w14:textId="77777777" w:rsidR="00312B2D" w:rsidRDefault="00312B2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PS">
    <w:altName w:val="Times New Roman"/>
    <w:charset w:val="00"/>
    <w:family w:val="auto"/>
    <w:pitch w:val="variable"/>
    <w:sig w:usb0="00000003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2897C1" w14:textId="77777777" w:rsidR="00D07BF4" w:rsidRDefault="00D07BF4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DBA37A" w14:textId="77777777" w:rsidR="00D07BF4" w:rsidRDefault="00D07BF4">
    <w:pPr>
      <w:pStyle w:val="Stopk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4DCCBD" w14:textId="77777777" w:rsidR="00D07BF4" w:rsidRDefault="00D07BF4">
    <w:pPr>
      <w:pStyle w:val="Stopka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4BB0C0" w14:textId="77777777" w:rsidR="00010D1D" w:rsidRDefault="00010D1D">
    <w:pPr>
      <w:pStyle w:val="Stopka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249864" w14:textId="77777777" w:rsidR="00010D1D" w:rsidRDefault="00010D1D">
    <w:pPr>
      <w:pStyle w:val="Stopka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86FE25" w14:textId="77777777" w:rsidR="00010D1D" w:rsidRDefault="00010D1D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71D2F4" w14:textId="77777777" w:rsidR="00312B2D" w:rsidRDefault="00312B2D">
      <w:r>
        <w:separator/>
      </w:r>
    </w:p>
  </w:footnote>
  <w:footnote w:type="continuationSeparator" w:id="0">
    <w:p w14:paraId="0D03C03D" w14:textId="77777777" w:rsidR="00312B2D" w:rsidRDefault="00312B2D">
      <w:r>
        <w:continuationSeparator/>
      </w:r>
    </w:p>
  </w:footnote>
  <w:footnote w:type="continuationNotice" w:id="1">
    <w:p w14:paraId="6B1ACC1F" w14:textId="77777777" w:rsidR="00312B2D" w:rsidRDefault="00312B2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189CA7" w14:textId="77777777" w:rsidR="00D07BF4" w:rsidRDefault="00D07BF4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613DC8" w14:textId="77777777" w:rsidR="00D07BF4" w:rsidRDefault="00D07BF4">
    <w:pPr>
      <w:pStyle w:val="Nagwek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F62E8A" w14:textId="77777777" w:rsidR="00D07BF4" w:rsidRDefault="00D07BF4">
    <w:pPr>
      <w:pStyle w:val="Nagwek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95572B" w14:textId="77777777" w:rsidR="00010D1D" w:rsidRDefault="00010D1D">
    <w:pPr>
      <w:pStyle w:val="Nagwek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20F5A8" w14:textId="77777777" w:rsidR="00010D1D" w:rsidRPr="00C73DF8" w:rsidRDefault="00010D1D">
    <w:pPr>
      <w:pStyle w:val="Nagwek"/>
      <w:rPr>
        <w:sz w:val="16"/>
        <w:szCs w:val="16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45851" w14:textId="77777777" w:rsidR="00010D1D" w:rsidRDefault="00010D1D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1176E46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1B80E4F"/>
    <w:multiLevelType w:val="singleLevel"/>
    <w:tmpl w:val="3E222E20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</w:lvl>
  </w:abstractNum>
  <w:abstractNum w:abstractNumId="3" w15:restartNumberingAfterBreak="0">
    <w:nsid w:val="023263A9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4CB0B9A"/>
    <w:multiLevelType w:val="hybridMultilevel"/>
    <w:tmpl w:val="849CCB62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BD33B2"/>
    <w:multiLevelType w:val="singleLevel"/>
    <w:tmpl w:val="014C2676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6" w15:restartNumberingAfterBreak="0">
    <w:nsid w:val="0EDA7D2A"/>
    <w:multiLevelType w:val="hybridMultilevel"/>
    <w:tmpl w:val="1A8AA1FE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2767A1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 w15:restartNumberingAfterBreak="0">
    <w:nsid w:val="158079AB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9" w15:restartNumberingAfterBreak="0">
    <w:nsid w:val="17960D19"/>
    <w:multiLevelType w:val="hybridMultilevel"/>
    <w:tmpl w:val="460A5D10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254508"/>
    <w:multiLevelType w:val="multilevel"/>
    <w:tmpl w:val="40BCFABA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1" w15:restartNumberingAfterBreak="0">
    <w:nsid w:val="1AAA2C61"/>
    <w:multiLevelType w:val="multilevel"/>
    <w:tmpl w:val="9420F48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636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2" w15:restartNumberingAfterBreak="0">
    <w:nsid w:val="1C313B8D"/>
    <w:multiLevelType w:val="multilevel"/>
    <w:tmpl w:val="BEF09354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63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3" w15:restartNumberingAfterBreak="0">
    <w:nsid w:val="1E8B6B79"/>
    <w:multiLevelType w:val="hybridMultilevel"/>
    <w:tmpl w:val="3CC4B79E"/>
    <w:lvl w:ilvl="0" w:tplc="04150011">
      <w:start w:val="1"/>
      <w:numFmt w:val="decimal"/>
      <w:lvlText w:val="%1)"/>
      <w:lvlJc w:val="left"/>
      <w:pPr>
        <w:ind w:left="1146" w:hanging="360"/>
      </w:pPr>
    </w:lvl>
    <w:lvl w:ilvl="1" w:tplc="04150019" w:tentative="1">
      <w:start w:val="1"/>
      <w:numFmt w:val="lowerLetter"/>
      <w:lvlText w:val="%2."/>
      <w:lvlJc w:val="left"/>
      <w:pPr>
        <w:ind w:left="1866" w:hanging="360"/>
      </w:pPr>
    </w:lvl>
    <w:lvl w:ilvl="2" w:tplc="0415001B" w:tentative="1">
      <w:start w:val="1"/>
      <w:numFmt w:val="lowerRoman"/>
      <w:lvlText w:val="%3."/>
      <w:lvlJc w:val="right"/>
      <w:pPr>
        <w:ind w:left="2586" w:hanging="180"/>
      </w:pPr>
    </w:lvl>
    <w:lvl w:ilvl="3" w:tplc="0415000F" w:tentative="1">
      <w:start w:val="1"/>
      <w:numFmt w:val="decimal"/>
      <w:lvlText w:val="%4."/>
      <w:lvlJc w:val="left"/>
      <w:pPr>
        <w:ind w:left="3306" w:hanging="360"/>
      </w:pPr>
    </w:lvl>
    <w:lvl w:ilvl="4" w:tplc="04150019" w:tentative="1">
      <w:start w:val="1"/>
      <w:numFmt w:val="lowerLetter"/>
      <w:lvlText w:val="%5."/>
      <w:lvlJc w:val="left"/>
      <w:pPr>
        <w:ind w:left="4026" w:hanging="360"/>
      </w:pPr>
    </w:lvl>
    <w:lvl w:ilvl="5" w:tplc="0415001B" w:tentative="1">
      <w:start w:val="1"/>
      <w:numFmt w:val="lowerRoman"/>
      <w:lvlText w:val="%6."/>
      <w:lvlJc w:val="right"/>
      <w:pPr>
        <w:ind w:left="4746" w:hanging="180"/>
      </w:pPr>
    </w:lvl>
    <w:lvl w:ilvl="6" w:tplc="0415000F" w:tentative="1">
      <w:start w:val="1"/>
      <w:numFmt w:val="decimal"/>
      <w:lvlText w:val="%7."/>
      <w:lvlJc w:val="left"/>
      <w:pPr>
        <w:ind w:left="5466" w:hanging="360"/>
      </w:pPr>
    </w:lvl>
    <w:lvl w:ilvl="7" w:tplc="04150019" w:tentative="1">
      <w:start w:val="1"/>
      <w:numFmt w:val="lowerLetter"/>
      <w:lvlText w:val="%8."/>
      <w:lvlJc w:val="left"/>
      <w:pPr>
        <w:ind w:left="6186" w:hanging="360"/>
      </w:pPr>
    </w:lvl>
    <w:lvl w:ilvl="8" w:tplc="0415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4" w15:restartNumberingAfterBreak="0">
    <w:nsid w:val="1FB40132"/>
    <w:multiLevelType w:val="hybridMultilevel"/>
    <w:tmpl w:val="01987500"/>
    <w:lvl w:ilvl="0" w:tplc="AF26EAB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pacing w:val="-4"/>
        <w:sz w:val="22"/>
        <w:szCs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2427772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6" w15:restartNumberingAfterBreak="0">
    <w:nsid w:val="2A3E3BBE"/>
    <w:multiLevelType w:val="hybridMultilevel"/>
    <w:tmpl w:val="D17ABA1E"/>
    <w:lvl w:ilvl="0" w:tplc="747C156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2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DCC255D"/>
    <w:multiLevelType w:val="singleLevel"/>
    <w:tmpl w:val="59EAF47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8" w15:restartNumberingAfterBreak="0">
    <w:nsid w:val="35B7766A"/>
    <w:multiLevelType w:val="hybridMultilevel"/>
    <w:tmpl w:val="06961AC0"/>
    <w:lvl w:ilvl="0" w:tplc="0415000F">
      <w:start w:val="1"/>
      <w:numFmt w:val="decimal"/>
      <w:lvlText w:val="%1.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7311A03"/>
    <w:multiLevelType w:val="hybridMultilevel"/>
    <w:tmpl w:val="3CC4B79E"/>
    <w:lvl w:ilvl="0" w:tplc="04150011">
      <w:start w:val="1"/>
      <w:numFmt w:val="decimal"/>
      <w:lvlText w:val="%1)"/>
      <w:lvlJc w:val="left"/>
      <w:pPr>
        <w:ind w:left="1146" w:hanging="360"/>
      </w:pPr>
    </w:lvl>
    <w:lvl w:ilvl="1" w:tplc="04150019" w:tentative="1">
      <w:start w:val="1"/>
      <w:numFmt w:val="lowerLetter"/>
      <w:lvlText w:val="%2."/>
      <w:lvlJc w:val="left"/>
      <w:pPr>
        <w:ind w:left="1866" w:hanging="360"/>
      </w:pPr>
    </w:lvl>
    <w:lvl w:ilvl="2" w:tplc="0415001B" w:tentative="1">
      <w:start w:val="1"/>
      <w:numFmt w:val="lowerRoman"/>
      <w:lvlText w:val="%3."/>
      <w:lvlJc w:val="right"/>
      <w:pPr>
        <w:ind w:left="2586" w:hanging="180"/>
      </w:pPr>
    </w:lvl>
    <w:lvl w:ilvl="3" w:tplc="0415000F" w:tentative="1">
      <w:start w:val="1"/>
      <w:numFmt w:val="decimal"/>
      <w:lvlText w:val="%4."/>
      <w:lvlJc w:val="left"/>
      <w:pPr>
        <w:ind w:left="3306" w:hanging="360"/>
      </w:pPr>
    </w:lvl>
    <w:lvl w:ilvl="4" w:tplc="04150019" w:tentative="1">
      <w:start w:val="1"/>
      <w:numFmt w:val="lowerLetter"/>
      <w:lvlText w:val="%5."/>
      <w:lvlJc w:val="left"/>
      <w:pPr>
        <w:ind w:left="4026" w:hanging="360"/>
      </w:pPr>
    </w:lvl>
    <w:lvl w:ilvl="5" w:tplc="0415001B" w:tentative="1">
      <w:start w:val="1"/>
      <w:numFmt w:val="lowerRoman"/>
      <w:lvlText w:val="%6."/>
      <w:lvlJc w:val="right"/>
      <w:pPr>
        <w:ind w:left="4746" w:hanging="180"/>
      </w:pPr>
    </w:lvl>
    <w:lvl w:ilvl="6" w:tplc="0415000F" w:tentative="1">
      <w:start w:val="1"/>
      <w:numFmt w:val="decimal"/>
      <w:lvlText w:val="%7."/>
      <w:lvlJc w:val="left"/>
      <w:pPr>
        <w:ind w:left="5466" w:hanging="360"/>
      </w:pPr>
    </w:lvl>
    <w:lvl w:ilvl="7" w:tplc="04150019" w:tentative="1">
      <w:start w:val="1"/>
      <w:numFmt w:val="lowerLetter"/>
      <w:lvlText w:val="%8."/>
      <w:lvlJc w:val="left"/>
      <w:pPr>
        <w:ind w:left="6186" w:hanging="360"/>
      </w:pPr>
    </w:lvl>
    <w:lvl w:ilvl="8" w:tplc="0415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 w15:restartNumberingAfterBreak="0">
    <w:nsid w:val="3D2A291D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63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1" w15:restartNumberingAfterBreak="0">
    <w:nsid w:val="3FF85F4A"/>
    <w:multiLevelType w:val="hybridMultilevel"/>
    <w:tmpl w:val="B60A2258"/>
    <w:lvl w:ilvl="0" w:tplc="89B8DB5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034FE9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38431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D24CC9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324E5A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4F4A6B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D8C5F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7DC3A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BD8EE1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0DA360A"/>
    <w:multiLevelType w:val="multilevel"/>
    <w:tmpl w:val="D166BB42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3" w15:restartNumberingAfterBreak="0">
    <w:nsid w:val="48727FEC"/>
    <w:multiLevelType w:val="hybridMultilevel"/>
    <w:tmpl w:val="57642B74"/>
    <w:lvl w:ilvl="0" w:tplc="820CA236">
      <w:start w:val="1"/>
      <w:numFmt w:val="decimal"/>
      <w:pStyle w:val="paragraf"/>
      <w:lvlText w:val="§ %1."/>
      <w:lvlJc w:val="center"/>
      <w:pPr>
        <w:ind w:left="720" w:hanging="360"/>
      </w:pPr>
      <w:rPr>
        <w:rFonts w:ascii="Calibri" w:hAnsi="Calibri" w:hint="default"/>
        <w:b/>
        <w:i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4D0938"/>
    <w:multiLevelType w:val="hybridMultilevel"/>
    <w:tmpl w:val="92A43A62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7F30EA"/>
    <w:multiLevelType w:val="hybridMultilevel"/>
    <w:tmpl w:val="72C671F0"/>
    <w:lvl w:ilvl="0" w:tplc="0415000F">
      <w:start w:val="1"/>
      <w:numFmt w:val="decimal"/>
      <w:lvlText w:val="%1.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37277EA"/>
    <w:multiLevelType w:val="multilevel"/>
    <w:tmpl w:val="D166BB42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7" w15:restartNumberingAfterBreak="0">
    <w:nsid w:val="58241EBE"/>
    <w:multiLevelType w:val="hybridMultilevel"/>
    <w:tmpl w:val="5E7C4E6C"/>
    <w:lvl w:ilvl="0" w:tplc="1F0670E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8" w15:restartNumberingAfterBreak="0">
    <w:nsid w:val="59D16D4A"/>
    <w:multiLevelType w:val="hybridMultilevel"/>
    <w:tmpl w:val="92E625E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2E51AB"/>
    <w:multiLevelType w:val="hybridMultilevel"/>
    <w:tmpl w:val="6876D272"/>
    <w:lvl w:ilvl="0" w:tplc="EB6AE24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364" w:hanging="360"/>
      </w:pPr>
    </w:lvl>
    <w:lvl w:ilvl="2" w:tplc="0415001B" w:tentative="1">
      <w:start w:val="1"/>
      <w:numFmt w:val="lowerRoman"/>
      <w:lvlText w:val="%3."/>
      <w:lvlJc w:val="right"/>
      <w:pPr>
        <w:ind w:left="2084" w:hanging="180"/>
      </w:pPr>
    </w:lvl>
    <w:lvl w:ilvl="3" w:tplc="0415000F" w:tentative="1">
      <w:start w:val="1"/>
      <w:numFmt w:val="decimal"/>
      <w:lvlText w:val="%4."/>
      <w:lvlJc w:val="left"/>
      <w:pPr>
        <w:ind w:left="2804" w:hanging="360"/>
      </w:pPr>
    </w:lvl>
    <w:lvl w:ilvl="4" w:tplc="04150019" w:tentative="1">
      <w:start w:val="1"/>
      <w:numFmt w:val="lowerLetter"/>
      <w:lvlText w:val="%5."/>
      <w:lvlJc w:val="left"/>
      <w:pPr>
        <w:ind w:left="3524" w:hanging="360"/>
      </w:pPr>
    </w:lvl>
    <w:lvl w:ilvl="5" w:tplc="0415001B" w:tentative="1">
      <w:start w:val="1"/>
      <w:numFmt w:val="lowerRoman"/>
      <w:lvlText w:val="%6."/>
      <w:lvlJc w:val="right"/>
      <w:pPr>
        <w:ind w:left="4244" w:hanging="180"/>
      </w:pPr>
    </w:lvl>
    <w:lvl w:ilvl="6" w:tplc="0415000F" w:tentative="1">
      <w:start w:val="1"/>
      <w:numFmt w:val="decimal"/>
      <w:lvlText w:val="%7."/>
      <w:lvlJc w:val="left"/>
      <w:pPr>
        <w:ind w:left="4964" w:hanging="360"/>
      </w:pPr>
    </w:lvl>
    <w:lvl w:ilvl="7" w:tplc="04150019" w:tentative="1">
      <w:start w:val="1"/>
      <w:numFmt w:val="lowerLetter"/>
      <w:lvlText w:val="%8."/>
      <w:lvlJc w:val="left"/>
      <w:pPr>
        <w:ind w:left="5684" w:hanging="360"/>
      </w:pPr>
    </w:lvl>
    <w:lvl w:ilvl="8" w:tplc="041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5E633FF9"/>
    <w:multiLevelType w:val="hybridMultilevel"/>
    <w:tmpl w:val="F606F128"/>
    <w:lvl w:ilvl="0" w:tplc="04150011">
      <w:start w:val="1"/>
      <w:numFmt w:val="decimal"/>
      <w:lvlText w:val="%1)"/>
      <w:lvlJc w:val="left"/>
      <w:pPr>
        <w:ind w:left="-416" w:hanging="360"/>
      </w:pPr>
    </w:lvl>
    <w:lvl w:ilvl="1" w:tplc="04150019" w:tentative="1">
      <w:start w:val="1"/>
      <w:numFmt w:val="lowerLetter"/>
      <w:lvlText w:val="%2."/>
      <w:lvlJc w:val="left"/>
      <w:pPr>
        <w:ind w:left="304" w:hanging="360"/>
      </w:pPr>
    </w:lvl>
    <w:lvl w:ilvl="2" w:tplc="0415001B" w:tentative="1">
      <w:start w:val="1"/>
      <w:numFmt w:val="lowerRoman"/>
      <w:lvlText w:val="%3."/>
      <w:lvlJc w:val="right"/>
      <w:pPr>
        <w:ind w:left="1024" w:hanging="180"/>
      </w:pPr>
    </w:lvl>
    <w:lvl w:ilvl="3" w:tplc="0415000F" w:tentative="1">
      <w:start w:val="1"/>
      <w:numFmt w:val="decimal"/>
      <w:lvlText w:val="%4."/>
      <w:lvlJc w:val="left"/>
      <w:pPr>
        <w:ind w:left="1744" w:hanging="360"/>
      </w:pPr>
    </w:lvl>
    <w:lvl w:ilvl="4" w:tplc="04150019" w:tentative="1">
      <w:start w:val="1"/>
      <w:numFmt w:val="lowerLetter"/>
      <w:lvlText w:val="%5."/>
      <w:lvlJc w:val="left"/>
      <w:pPr>
        <w:ind w:left="2464" w:hanging="360"/>
      </w:pPr>
    </w:lvl>
    <w:lvl w:ilvl="5" w:tplc="0415001B" w:tentative="1">
      <w:start w:val="1"/>
      <w:numFmt w:val="lowerRoman"/>
      <w:lvlText w:val="%6."/>
      <w:lvlJc w:val="right"/>
      <w:pPr>
        <w:ind w:left="3184" w:hanging="180"/>
      </w:pPr>
    </w:lvl>
    <w:lvl w:ilvl="6" w:tplc="0415000F" w:tentative="1">
      <w:start w:val="1"/>
      <w:numFmt w:val="decimal"/>
      <w:lvlText w:val="%7."/>
      <w:lvlJc w:val="left"/>
      <w:pPr>
        <w:ind w:left="3904" w:hanging="360"/>
      </w:pPr>
    </w:lvl>
    <w:lvl w:ilvl="7" w:tplc="04150019" w:tentative="1">
      <w:start w:val="1"/>
      <w:numFmt w:val="lowerLetter"/>
      <w:lvlText w:val="%8."/>
      <w:lvlJc w:val="left"/>
      <w:pPr>
        <w:ind w:left="4624" w:hanging="360"/>
      </w:pPr>
    </w:lvl>
    <w:lvl w:ilvl="8" w:tplc="0415001B" w:tentative="1">
      <w:start w:val="1"/>
      <w:numFmt w:val="lowerRoman"/>
      <w:lvlText w:val="%9."/>
      <w:lvlJc w:val="right"/>
      <w:pPr>
        <w:ind w:left="5344" w:hanging="180"/>
      </w:pPr>
    </w:lvl>
  </w:abstractNum>
  <w:abstractNum w:abstractNumId="31" w15:restartNumberingAfterBreak="0">
    <w:nsid w:val="60875810"/>
    <w:multiLevelType w:val="multilevel"/>
    <w:tmpl w:val="0415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Nagwek4"/>
      <w:lvlText w:val="%1.%2.%3.%4"/>
      <w:lvlJc w:val="left"/>
      <w:pPr>
        <w:ind w:left="864" w:hanging="864"/>
      </w:pPr>
    </w:lvl>
    <w:lvl w:ilvl="4">
      <w:start w:val="1"/>
      <w:numFmt w:val="decimal"/>
      <w:pStyle w:val="Nagwek5"/>
      <w:lvlText w:val="%1.%2.%3.%4.%5"/>
      <w:lvlJc w:val="left"/>
      <w:pPr>
        <w:ind w:left="1008" w:hanging="1008"/>
      </w:pPr>
    </w:lvl>
    <w:lvl w:ilvl="5">
      <w:start w:val="1"/>
      <w:numFmt w:val="decimal"/>
      <w:pStyle w:val="Nagwek6"/>
      <w:lvlText w:val="%1.%2.%3.%4.%5.%6"/>
      <w:lvlJc w:val="left"/>
      <w:pPr>
        <w:ind w:left="1152" w:hanging="1152"/>
      </w:pPr>
    </w:lvl>
    <w:lvl w:ilvl="6">
      <w:start w:val="1"/>
      <w:numFmt w:val="decimal"/>
      <w:pStyle w:val="Nagwek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Nagwek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Nagwek9"/>
      <w:lvlText w:val="%1.%2.%3.%4.%5.%6.%7.%8.%9"/>
      <w:lvlJc w:val="left"/>
      <w:pPr>
        <w:ind w:left="1584" w:hanging="1584"/>
      </w:pPr>
    </w:lvl>
  </w:abstractNum>
  <w:abstractNum w:abstractNumId="32" w15:restartNumberingAfterBreak="0">
    <w:nsid w:val="61815A6F"/>
    <w:multiLevelType w:val="hybridMultilevel"/>
    <w:tmpl w:val="6032B7BA"/>
    <w:lvl w:ilvl="0" w:tplc="D046B7B2">
      <w:start w:val="1"/>
      <w:numFmt w:val="lowerLetter"/>
      <w:lvlText w:val="%1)"/>
      <w:lvlJc w:val="left"/>
      <w:pPr>
        <w:ind w:left="360" w:hanging="360"/>
      </w:pPr>
      <w:rPr>
        <w:rFonts w:ascii="Calibri" w:hAnsi="Calibri" w:cs="Calibri" w:hint="default"/>
        <w:b w:val="0"/>
        <w:i w:val="0"/>
        <w:strike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8764CA0"/>
    <w:multiLevelType w:val="singleLevel"/>
    <w:tmpl w:val="B2E2276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 w15:restartNumberingAfterBreak="0">
    <w:nsid w:val="6DDE2BA8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5" w15:restartNumberingAfterBreak="0">
    <w:nsid w:val="6E2711E9"/>
    <w:multiLevelType w:val="hybridMultilevel"/>
    <w:tmpl w:val="72686F9A"/>
    <w:lvl w:ilvl="0" w:tplc="9E24332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724A95"/>
    <w:multiLevelType w:val="hybridMultilevel"/>
    <w:tmpl w:val="1AE660C6"/>
    <w:lvl w:ilvl="0" w:tplc="04150017">
      <w:start w:val="1"/>
      <w:numFmt w:val="lowerLetter"/>
      <w:lvlText w:val="%1)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721E3106"/>
    <w:multiLevelType w:val="hybridMultilevel"/>
    <w:tmpl w:val="1CDC9EA0"/>
    <w:lvl w:ilvl="0" w:tplc="0A58265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8" w15:restartNumberingAfterBreak="0">
    <w:nsid w:val="751200F4"/>
    <w:multiLevelType w:val="hybridMultilevel"/>
    <w:tmpl w:val="98E4E630"/>
    <w:lvl w:ilvl="0" w:tplc="37F4FD88">
      <w:start w:val="1"/>
      <w:numFmt w:val="decimal"/>
      <w:lvlText w:val="%1."/>
      <w:lvlJc w:val="left"/>
      <w:pPr>
        <w:tabs>
          <w:tab w:val="num" w:pos="672"/>
        </w:tabs>
        <w:ind w:left="672" w:hanging="672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8151933"/>
    <w:multiLevelType w:val="hybridMultilevel"/>
    <w:tmpl w:val="D6EE03BC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CF228B9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41" w15:restartNumberingAfterBreak="0">
    <w:nsid w:val="7F094ABC"/>
    <w:multiLevelType w:val="hybridMultilevel"/>
    <w:tmpl w:val="581699A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"/>
    <w:lvlOverride w:ilvl="0">
      <w:lvl w:ilvl="0">
        <w:start w:val="2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">
    <w:abstractNumId w:val="0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4">
    <w:abstractNumId w:val="34"/>
  </w:num>
  <w:num w:numId="5">
    <w:abstractNumId w:val="7"/>
  </w:num>
  <w:num w:numId="6">
    <w:abstractNumId w:val="40"/>
  </w:num>
  <w:num w:numId="7">
    <w:abstractNumId w:val="5"/>
  </w:num>
  <w:num w:numId="8">
    <w:abstractNumId w:val="33"/>
  </w:num>
  <w:num w:numId="9">
    <w:abstractNumId w:val="26"/>
  </w:num>
  <w:num w:numId="10">
    <w:abstractNumId w:val="9"/>
  </w:num>
  <w:num w:numId="11">
    <w:abstractNumId w:val="4"/>
  </w:num>
  <w:num w:numId="12">
    <w:abstractNumId w:val="19"/>
  </w:num>
  <w:num w:numId="13">
    <w:abstractNumId w:val="13"/>
  </w:num>
  <w:num w:numId="14">
    <w:abstractNumId w:val="31"/>
  </w:num>
  <w:num w:numId="15">
    <w:abstractNumId w:val="22"/>
  </w:num>
  <w:num w:numId="16">
    <w:abstractNumId w:val="8"/>
  </w:num>
  <w:num w:numId="17">
    <w:abstractNumId w:val="15"/>
  </w:num>
  <w:num w:numId="18">
    <w:abstractNumId w:val="20"/>
  </w:num>
  <w:num w:numId="19">
    <w:abstractNumId w:val="10"/>
  </w:num>
  <w:num w:numId="20">
    <w:abstractNumId w:val="12"/>
  </w:num>
  <w:num w:numId="21">
    <w:abstractNumId w:val="11"/>
  </w:num>
  <w:num w:numId="22">
    <w:abstractNumId w:val="36"/>
  </w:num>
  <w:num w:numId="23">
    <w:abstractNumId w:val="24"/>
  </w:num>
  <w:num w:numId="24">
    <w:abstractNumId w:val="6"/>
  </w:num>
  <w:num w:numId="25">
    <w:abstractNumId w:val="38"/>
  </w:num>
  <w:num w:numId="26">
    <w:abstractNumId w:val="29"/>
  </w:num>
  <w:num w:numId="27">
    <w:abstractNumId w:val="21"/>
  </w:num>
  <w:num w:numId="28">
    <w:abstractNumId w:val="31"/>
  </w:num>
  <w:num w:numId="29">
    <w:abstractNumId w:val="27"/>
  </w:num>
  <w:num w:numId="30">
    <w:abstractNumId w:val="37"/>
  </w:num>
  <w:num w:numId="31">
    <w:abstractNumId w:val="3"/>
  </w:num>
  <w:num w:numId="32">
    <w:abstractNumId w:val="17"/>
  </w:num>
  <w:num w:numId="33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4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5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6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7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8">
    <w:abstractNumId w:val="30"/>
  </w:num>
  <w:num w:numId="39">
    <w:abstractNumId w:val="35"/>
  </w:num>
  <w:num w:numId="40">
    <w:abstractNumId w:val="32"/>
  </w:num>
  <w:num w:numId="41">
    <w:abstractNumId w:val="14"/>
  </w:num>
  <w:num w:numId="42">
    <w:abstractNumId w:val="28"/>
  </w:num>
  <w:num w:numId="43">
    <w:abstractNumId w:val="25"/>
  </w:num>
  <w:num w:numId="44">
    <w:abstractNumId w:val="18"/>
  </w:num>
  <w:num w:numId="45">
    <w:abstractNumId w:val="39"/>
  </w:num>
  <w:num w:numId="46">
    <w:abstractNumId w:val="1"/>
  </w:num>
  <w:num w:numId="47">
    <w:abstractNumId w:val="23"/>
  </w:num>
  <w:num w:numId="48">
    <w:abstractNumId w:val="23"/>
    <w:lvlOverride w:ilvl="0">
      <w:startOverride w:val="1"/>
    </w:lvlOverride>
  </w:num>
  <w:num w:numId="49">
    <w:abstractNumId w:val="16"/>
  </w:num>
  <w:num w:numId="50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/>
  <w:defaultTabStop w:val="709"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6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78D3"/>
    <w:rsid w:val="000014CF"/>
    <w:rsid w:val="00001F13"/>
    <w:rsid w:val="000054AD"/>
    <w:rsid w:val="00006218"/>
    <w:rsid w:val="00010229"/>
    <w:rsid w:val="00010911"/>
    <w:rsid w:val="00010D1D"/>
    <w:rsid w:val="00011B7E"/>
    <w:rsid w:val="000142E8"/>
    <w:rsid w:val="000201DC"/>
    <w:rsid w:val="00022917"/>
    <w:rsid w:val="00025CA8"/>
    <w:rsid w:val="00026663"/>
    <w:rsid w:val="00027465"/>
    <w:rsid w:val="00030B6B"/>
    <w:rsid w:val="00031184"/>
    <w:rsid w:val="00032E2D"/>
    <w:rsid w:val="000334A5"/>
    <w:rsid w:val="00035335"/>
    <w:rsid w:val="000370BA"/>
    <w:rsid w:val="00037E10"/>
    <w:rsid w:val="00040FD6"/>
    <w:rsid w:val="00041060"/>
    <w:rsid w:val="00041450"/>
    <w:rsid w:val="000432AC"/>
    <w:rsid w:val="00043FD1"/>
    <w:rsid w:val="00044335"/>
    <w:rsid w:val="00044428"/>
    <w:rsid w:val="00045496"/>
    <w:rsid w:val="00046EC4"/>
    <w:rsid w:val="00047DF7"/>
    <w:rsid w:val="00051491"/>
    <w:rsid w:val="00051F9B"/>
    <w:rsid w:val="00053F0D"/>
    <w:rsid w:val="00056334"/>
    <w:rsid w:val="00056CC3"/>
    <w:rsid w:val="00061111"/>
    <w:rsid w:val="00063238"/>
    <w:rsid w:val="00063CD4"/>
    <w:rsid w:val="00066A67"/>
    <w:rsid w:val="00072BB5"/>
    <w:rsid w:val="00073328"/>
    <w:rsid w:val="0007393B"/>
    <w:rsid w:val="000757EB"/>
    <w:rsid w:val="00080FA9"/>
    <w:rsid w:val="000814D3"/>
    <w:rsid w:val="00084677"/>
    <w:rsid w:val="00085C3D"/>
    <w:rsid w:val="00087B43"/>
    <w:rsid w:val="00087BDB"/>
    <w:rsid w:val="00090655"/>
    <w:rsid w:val="00091DA9"/>
    <w:rsid w:val="00092477"/>
    <w:rsid w:val="00093B30"/>
    <w:rsid w:val="00094C43"/>
    <w:rsid w:val="00096CB5"/>
    <w:rsid w:val="0009735C"/>
    <w:rsid w:val="000A1A4D"/>
    <w:rsid w:val="000A3054"/>
    <w:rsid w:val="000A389C"/>
    <w:rsid w:val="000A45BA"/>
    <w:rsid w:val="000A7CFB"/>
    <w:rsid w:val="000A7D01"/>
    <w:rsid w:val="000B07F5"/>
    <w:rsid w:val="000B08F6"/>
    <w:rsid w:val="000B0BB3"/>
    <w:rsid w:val="000B1307"/>
    <w:rsid w:val="000B15F2"/>
    <w:rsid w:val="000B29AE"/>
    <w:rsid w:val="000B6BAA"/>
    <w:rsid w:val="000C15B8"/>
    <w:rsid w:val="000C25A6"/>
    <w:rsid w:val="000C3274"/>
    <w:rsid w:val="000C343A"/>
    <w:rsid w:val="000C35EC"/>
    <w:rsid w:val="000C3EF1"/>
    <w:rsid w:val="000C3F69"/>
    <w:rsid w:val="000C60BE"/>
    <w:rsid w:val="000C7339"/>
    <w:rsid w:val="000D053B"/>
    <w:rsid w:val="000D29E3"/>
    <w:rsid w:val="000D399F"/>
    <w:rsid w:val="000D45D7"/>
    <w:rsid w:val="000D56FF"/>
    <w:rsid w:val="000D66F7"/>
    <w:rsid w:val="000D746F"/>
    <w:rsid w:val="000E240C"/>
    <w:rsid w:val="000E277D"/>
    <w:rsid w:val="000E396E"/>
    <w:rsid w:val="000E5677"/>
    <w:rsid w:val="000F5073"/>
    <w:rsid w:val="000F71B6"/>
    <w:rsid w:val="001001C5"/>
    <w:rsid w:val="00102637"/>
    <w:rsid w:val="00106671"/>
    <w:rsid w:val="00110136"/>
    <w:rsid w:val="00112429"/>
    <w:rsid w:val="001169CA"/>
    <w:rsid w:val="001171B5"/>
    <w:rsid w:val="00122905"/>
    <w:rsid w:val="00125F71"/>
    <w:rsid w:val="00133E80"/>
    <w:rsid w:val="00136045"/>
    <w:rsid w:val="00137982"/>
    <w:rsid w:val="00137B98"/>
    <w:rsid w:val="00137D7A"/>
    <w:rsid w:val="00142EBF"/>
    <w:rsid w:val="00143F50"/>
    <w:rsid w:val="00144B02"/>
    <w:rsid w:val="001473DD"/>
    <w:rsid w:val="00150AD1"/>
    <w:rsid w:val="00153B45"/>
    <w:rsid w:val="001559F6"/>
    <w:rsid w:val="0015605D"/>
    <w:rsid w:val="0015723C"/>
    <w:rsid w:val="00157E7A"/>
    <w:rsid w:val="0016098F"/>
    <w:rsid w:val="00163254"/>
    <w:rsid w:val="001634D3"/>
    <w:rsid w:val="0016603A"/>
    <w:rsid w:val="0017228F"/>
    <w:rsid w:val="00173968"/>
    <w:rsid w:val="00173E71"/>
    <w:rsid w:val="00177DAE"/>
    <w:rsid w:val="00192916"/>
    <w:rsid w:val="001949AA"/>
    <w:rsid w:val="00194D7C"/>
    <w:rsid w:val="00195BF3"/>
    <w:rsid w:val="00196C64"/>
    <w:rsid w:val="001A13B0"/>
    <w:rsid w:val="001A2942"/>
    <w:rsid w:val="001A3CF8"/>
    <w:rsid w:val="001A6FBD"/>
    <w:rsid w:val="001B0F78"/>
    <w:rsid w:val="001B7DC2"/>
    <w:rsid w:val="001C00E0"/>
    <w:rsid w:val="001C089F"/>
    <w:rsid w:val="001C0C2F"/>
    <w:rsid w:val="001C3248"/>
    <w:rsid w:val="001C54BC"/>
    <w:rsid w:val="001C567D"/>
    <w:rsid w:val="001C5BD2"/>
    <w:rsid w:val="001C6E62"/>
    <w:rsid w:val="001C7196"/>
    <w:rsid w:val="001C721A"/>
    <w:rsid w:val="001D3533"/>
    <w:rsid w:val="001D3ABE"/>
    <w:rsid w:val="001D59F7"/>
    <w:rsid w:val="001E0C24"/>
    <w:rsid w:val="001E24E2"/>
    <w:rsid w:val="001E279D"/>
    <w:rsid w:val="001E4D03"/>
    <w:rsid w:val="001E6EB6"/>
    <w:rsid w:val="001E7AE0"/>
    <w:rsid w:val="001F1B0B"/>
    <w:rsid w:val="001F6BE4"/>
    <w:rsid w:val="00200CE6"/>
    <w:rsid w:val="00204515"/>
    <w:rsid w:val="00204CD5"/>
    <w:rsid w:val="00204D46"/>
    <w:rsid w:val="0020534C"/>
    <w:rsid w:val="00210C55"/>
    <w:rsid w:val="00213611"/>
    <w:rsid w:val="00215988"/>
    <w:rsid w:val="002160C1"/>
    <w:rsid w:val="00217BF7"/>
    <w:rsid w:val="00217F07"/>
    <w:rsid w:val="00220320"/>
    <w:rsid w:val="00223668"/>
    <w:rsid w:val="00227BDA"/>
    <w:rsid w:val="00230C4C"/>
    <w:rsid w:val="00230F7D"/>
    <w:rsid w:val="00231403"/>
    <w:rsid w:val="00231DBD"/>
    <w:rsid w:val="00231DCA"/>
    <w:rsid w:val="002322AB"/>
    <w:rsid w:val="00232498"/>
    <w:rsid w:val="00233790"/>
    <w:rsid w:val="00233CC5"/>
    <w:rsid w:val="00235E05"/>
    <w:rsid w:val="002365AF"/>
    <w:rsid w:val="00237022"/>
    <w:rsid w:val="00241E49"/>
    <w:rsid w:val="0024597B"/>
    <w:rsid w:val="0025057D"/>
    <w:rsid w:val="00254A55"/>
    <w:rsid w:val="00254C19"/>
    <w:rsid w:val="002577E3"/>
    <w:rsid w:val="002578DD"/>
    <w:rsid w:val="00263159"/>
    <w:rsid w:val="002632B4"/>
    <w:rsid w:val="00264926"/>
    <w:rsid w:val="00267374"/>
    <w:rsid w:val="002710C5"/>
    <w:rsid w:val="00273C25"/>
    <w:rsid w:val="002746B4"/>
    <w:rsid w:val="00274979"/>
    <w:rsid w:val="0027530D"/>
    <w:rsid w:val="00275B15"/>
    <w:rsid w:val="0028044D"/>
    <w:rsid w:val="00282673"/>
    <w:rsid w:val="00282EE6"/>
    <w:rsid w:val="00283D1C"/>
    <w:rsid w:val="00283DBE"/>
    <w:rsid w:val="00284007"/>
    <w:rsid w:val="00284AC2"/>
    <w:rsid w:val="00284F01"/>
    <w:rsid w:val="0028523A"/>
    <w:rsid w:val="0028580B"/>
    <w:rsid w:val="00286404"/>
    <w:rsid w:val="002917F3"/>
    <w:rsid w:val="00291CC6"/>
    <w:rsid w:val="0029306C"/>
    <w:rsid w:val="00294722"/>
    <w:rsid w:val="0029541A"/>
    <w:rsid w:val="0029644C"/>
    <w:rsid w:val="00297CDE"/>
    <w:rsid w:val="002A1459"/>
    <w:rsid w:val="002A246C"/>
    <w:rsid w:val="002A5874"/>
    <w:rsid w:val="002A6DEC"/>
    <w:rsid w:val="002B07CC"/>
    <w:rsid w:val="002B097B"/>
    <w:rsid w:val="002B0C54"/>
    <w:rsid w:val="002B2F62"/>
    <w:rsid w:val="002B346E"/>
    <w:rsid w:val="002C0BD3"/>
    <w:rsid w:val="002C2AA0"/>
    <w:rsid w:val="002C2AD5"/>
    <w:rsid w:val="002C3632"/>
    <w:rsid w:val="002C59B0"/>
    <w:rsid w:val="002C5BE5"/>
    <w:rsid w:val="002C66EC"/>
    <w:rsid w:val="002C7B0A"/>
    <w:rsid w:val="002D2825"/>
    <w:rsid w:val="002D2BC0"/>
    <w:rsid w:val="002D2E65"/>
    <w:rsid w:val="002D2F5B"/>
    <w:rsid w:val="002D5EEC"/>
    <w:rsid w:val="002D60C3"/>
    <w:rsid w:val="002D6959"/>
    <w:rsid w:val="002D6C99"/>
    <w:rsid w:val="002D7358"/>
    <w:rsid w:val="002E1719"/>
    <w:rsid w:val="002E3C99"/>
    <w:rsid w:val="002E4713"/>
    <w:rsid w:val="002E501C"/>
    <w:rsid w:val="002F2071"/>
    <w:rsid w:val="002F2C35"/>
    <w:rsid w:val="002F4E1C"/>
    <w:rsid w:val="002F5023"/>
    <w:rsid w:val="003035F2"/>
    <w:rsid w:val="00305749"/>
    <w:rsid w:val="00306426"/>
    <w:rsid w:val="00307912"/>
    <w:rsid w:val="00311203"/>
    <w:rsid w:val="00311440"/>
    <w:rsid w:val="003119C2"/>
    <w:rsid w:val="003127E6"/>
    <w:rsid w:val="00312B2D"/>
    <w:rsid w:val="0031349E"/>
    <w:rsid w:val="003154A4"/>
    <w:rsid w:val="00315DF1"/>
    <w:rsid w:val="00316D5C"/>
    <w:rsid w:val="00320480"/>
    <w:rsid w:val="00321A37"/>
    <w:rsid w:val="003225D9"/>
    <w:rsid w:val="003235D5"/>
    <w:rsid w:val="00325B5F"/>
    <w:rsid w:val="00327F3B"/>
    <w:rsid w:val="0033029A"/>
    <w:rsid w:val="00330902"/>
    <w:rsid w:val="00330D48"/>
    <w:rsid w:val="00331C67"/>
    <w:rsid w:val="0033476D"/>
    <w:rsid w:val="00335ABE"/>
    <w:rsid w:val="003361C4"/>
    <w:rsid w:val="003431F9"/>
    <w:rsid w:val="0034410E"/>
    <w:rsid w:val="0034425C"/>
    <w:rsid w:val="00344C6F"/>
    <w:rsid w:val="003468A6"/>
    <w:rsid w:val="0035300A"/>
    <w:rsid w:val="00360BC8"/>
    <w:rsid w:val="00361D44"/>
    <w:rsid w:val="00361EC2"/>
    <w:rsid w:val="0036279B"/>
    <w:rsid w:val="00363128"/>
    <w:rsid w:val="003651A7"/>
    <w:rsid w:val="00365602"/>
    <w:rsid w:val="00365A35"/>
    <w:rsid w:val="00370D87"/>
    <w:rsid w:val="00374B71"/>
    <w:rsid w:val="003806E2"/>
    <w:rsid w:val="00384B96"/>
    <w:rsid w:val="00387542"/>
    <w:rsid w:val="003902F4"/>
    <w:rsid w:val="00390807"/>
    <w:rsid w:val="003912E1"/>
    <w:rsid w:val="00394CFB"/>
    <w:rsid w:val="0039692D"/>
    <w:rsid w:val="003A21C0"/>
    <w:rsid w:val="003A49C8"/>
    <w:rsid w:val="003B1E8F"/>
    <w:rsid w:val="003B4F30"/>
    <w:rsid w:val="003B56CF"/>
    <w:rsid w:val="003B5DA1"/>
    <w:rsid w:val="003B739A"/>
    <w:rsid w:val="003B7A47"/>
    <w:rsid w:val="003C088D"/>
    <w:rsid w:val="003C1E46"/>
    <w:rsid w:val="003C2119"/>
    <w:rsid w:val="003C2186"/>
    <w:rsid w:val="003C3A67"/>
    <w:rsid w:val="003C5DFD"/>
    <w:rsid w:val="003C66E6"/>
    <w:rsid w:val="003C66F2"/>
    <w:rsid w:val="003C759F"/>
    <w:rsid w:val="003C7830"/>
    <w:rsid w:val="003D0655"/>
    <w:rsid w:val="003D1015"/>
    <w:rsid w:val="003D19B3"/>
    <w:rsid w:val="003D57DB"/>
    <w:rsid w:val="003D6A84"/>
    <w:rsid w:val="003D6EA6"/>
    <w:rsid w:val="003D7647"/>
    <w:rsid w:val="003E1A03"/>
    <w:rsid w:val="003E21AB"/>
    <w:rsid w:val="003E57C8"/>
    <w:rsid w:val="003E5DFA"/>
    <w:rsid w:val="003F1EF8"/>
    <w:rsid w:val="003F2835"/>
    <w:rsid w:val="003F2AFC"/>
    <w:rsid w:val="003F39B2"/>
    <w:rsid w:val="003F5232"/>
    <w:rsid w:val="003F6E2B"/>
    <w:rsid w:val="003F6EAE"/>
    <w:rsid w:val="003F707B"/>
    <w:rsid w:val="003F78B5"/>
    <w:rsid w:val="00403707"/>
    <w:rsid w:val="00403F19"/>
    <w:rsid w:val="0041009B"/>
    <w:rsid w:val="004112B1"/>
    <w:rsid w:val="004118DC"/>
    <w:rsid w:val="0041206F"/>
    <w:rsid w:val="004139B2"/>
    <w:rsid w:val="00414823"/>
    <w:rsid w:val="0041608A"/>
    <w:rsid w:val="00416B83"/>
    <w:rsid w:val="00420509"/>
    <w:rsid w:val="00420E1F"/>
    <w:rsid w:val="004276F1"/>
    <w:rsid w:val="00432592"/>
    <w:rsid w:val="004336A1"/>
    <w:rsid w:val="00435CE1"/>
    <w:rsid w:val="004372B6"/>
    <w:rsid w:val="0043735D"/>
    <w:rsid w:val="004408BB"/>
    <w:rsid w:val="0044097D"/>
    <w:rsid w:val="00440C48"/>
    <w:rsid w:val="00442249"/>
    <w:rsid w:val="004428DC"/>
    <w:rsid w:val="004432B7"/>
    <w:rsid w:val="0044361A"/>
    <w:rsid w:val="00443685"/>
    <w:rsid w:val="00444FE4"/>
    <w:rsid w:val="0044580D"/>
    <w:rsid w:val="004474B9"/>
    <w:rsid w:val="004504C3"/>
    <w:rsid w:val="00450E2C"/>
    <w:rsid w:val="00453991"/>
    <w:rsid w:val="00454C8A"/>
    <w:rsid w:val="00454FBD"/>
    <w:rsid w:val="0045682C"/>
    <w:rsid w:val="004636B2"/>
    <w:rsid w:val="00463DD5"/>
    <w:rsid w:val="00464A5E"/>
    <w:rsid w:val="00466F07"/>
    <w:rsid w:val="00467BF8"/>
    <w:rsid w:val="004710D6"/>
    <w:rsid w:val="004730EF"/>
    <w:rsid w:val="00473373"/>
    <w:rsid w:val="004735AD"/>
    <w:rsid w:val="004746C6"/>
    <w:rsid w:val="00474C55"/>
    <w:rsid w:val="00475D64"/>
    <w:rsid w:val="00477086"/>
    <w:rsid w:val="00481779"/>
    <w:rsid w:val="0048243C"/>
    <w:rsid w:val="004839AB"/>
    <w:rsid w:val="00484D90"/>
    <w:rsid w:val="004869F7"/>
    <w:rsid w:val="00487B9E"/>
    <w:rsid w:val="004900B7"/>
    <w:rsid w:val="004902DF"/>
    <w:rsid w:val="00490E3E"/>
    <w:rsid w:val="00491E06"/>
    <w:rsid w:val="0049214C"/>
    <w:rsid w:val="00492F3D"/>
    <w:rsid w:val="00493E49"/>
    <w:rsid w:val="00497168"/>
    <w:rsid w:val="004A085F"/>
    <w:rsid w:val="004A28B6"/>
    <w:rsid w:val="004A5C8C"/>
    <w:rsid w:val="004A6178"/>
    <w:rsid w:val="004A6773"/>
    <w:rsid w:val="004A795A"/>
    <w:rsid w:val="004B14F9"/>
    <w:rsid w:val="004B20C3"/>
    <w:rsid w:val="004B2BC0"/>
    <w:rsid w:val="004B3692"/>
    <w:rsid w:val="004B6005"/>
    <w:rsid w:val="004C3FF6"/>
    <w:rsid w:val="004C6DAA"/>
    <w:rsid w:val="004C723A"/>
    <w:rsid w:val="004D2B28"/>
    <w:rsid w:val="004D3BB3"/>
    <w:rsid w:val="004D67AE"/>
    <w:rsid w:val="004D7DB8"/>
    <w:rsid w:val="004E271D"/>
    <w:rsid w:val="004E2743"/>
    <w:rsid w:val="004E315B"/>
    <w:rsid w:val="004E4AB0"/>
    <w:rsid w:val="004F117B"/>
    <w:rsid w:val="004F47F5"/>
    <w:rsid w:val="004F4C05"/>
    <w:rsid w:val="00500E23"/>
    <w:rsid w:val="005016B7"/>
    <w:rsid w:val="005017B7"/>
    <w:rsid w:val="005017D4"/>
    <w:rsid w:val="005033CA"/>
    <w:rsid w:val="005055A9"/>
    <w:rsid w:val="00506D6C"/>
    <w:rsid w:val="00511863"/>
    <w:rsid w:val="00511DCB"/>
    <w:rsid w:val="00512A05"/>
    <w:rsid w:val="00515AC3"/>
    <w:rsid w:val="00515EAD"/>
    <w:rsid w:val="005175E3"/>
    <w:rsid w:val="00517D1E"/>
    <w:rsid w:val="00523583"/>
    <w:rsid w:val="00524601"/>
    <w:rsid w:val="005320A7"/>
    <w:rsid w:val="0053234B"/>
    <w:rsid w:val="00532D7A"/>
    <w:rsid w:val="00533439"/>
    <w:rsid w:val="00536A49"/>
    <w:rsid w:val="00537D01"/>
    <w:rsid w:val="005409FB"/>
    <w:rsid w:val="005435D5"/>
    <w:rsid w:val="00543DBD"/>
    <w:rsid w:val="0054429F"/>
    <w:rsid w:val="0054592B"/>
    <w:rsid w:val="00553E7F"/>
    <w:rsid w:val="00555A90"/>
    <w:rsid w:val="0055773B"/>
    <w:rsid w:val="0056085B"/>
    <w:rsid w:val="0056135C"/>
    <w:rsid w:val="0056298A"/>
    <w:rsid w:val="0056370B"/>
    <w:rsid w:val="0056597F"/>
    <w:rsid w:val="00566805"/>
    <w:rsid w:val="00571292"/>
    <w:rsid w:val="00572A91"/>
    <w:rsid w:val="005749B4"/>
    <w:rsid w:val="005754D2"/>
    <w:rsid w:val="00576216"/>
    <w:rsid w:val="005772C2"/>
    <w:rsid w:val="005778CC"/>
    <w:rsid w:val="0058296E"/>
    <w:rsid w:val="00585CD4"/>
    <w:rsid w:val="00586575"/>
    <w:rsid w:val="00587CEB"/>
    <w:rsid w:val="00591DA6"/>
    <w:rsid w:val="00591FC7"/>
    <w:rsid w:val="005935CF"/>
    <w:rsid w:val="00594CE4"/>
    <w:rsid w:val="0059651C"/>
    <w:rsid w:val="005976CE"/>
    <w:rsid w:val="005A00A5"/>
    <w:rsid w:val="005A0411"/>
    <w:rsid w:val="005A0F77"/>
    <w:rsid w:val="005A51AF"/>
    <w:rsid w:val="005A7147"/>
    <w:rsid w:val="005A71AE"/>
    <w:rsid w:val="005A71D5"/>
    <w:rsid w:val="005A7534"/>
    <w:rsid w:val="005B25FD"/>
    <w:rsid w:val="005B4F00"/>
    <w:rsid w:val="005B5F47"/>
    <w:rsid w:val="005C1CBD"/>
    <w:rsid w:val="005C2C46"/>
    <w:rsid w:val="005C34BB"/>
    <w:rsid w:val="005C547C"/>
    <w:rsid w:val="005C7805"/>
    <w:rsid w:val="005D0968"/>
    <w:rsid w:val="005D3218"/>
    <w:rsid w:val="005D528D"/>
    <w:rsid w:val="005D6AC0"/>
    <w:rsid w:val="005D6C6A"/>
    <w:rsid w:val="005E194E"/>
    <w:rsid w:val="005E2FD6"/>
    <w:rsid w:val="005E3769"/>
    <w:rsid w:val="005E5C30"/>
    <w:rsid w:val="005E5E51"/>
    <w:rsid w:val="005E69F9"/>
    <w:rsid w:val="005F3EFB"/>
    <w:rsid w:val="005F6C3A"/>
    <w:rsid w:val="005F6E8A"/>
    <w:rsid w:val="005FC805"/>
    <w:rsid w:val="00600110"/>
    <w:rsid w:val="006010BF"/>
    <w:rsid w:val="006017DD"/>
    <w:rsid w:val="00601A79"/>
    <w:rsid w:val="00601AD0"/>
    <w:rsid w:val="00603561"/>
    <w:rsid w:val="0060609F"/>
    <w:rsid w:val="006074D4"/>
    <w:rsid w:val="006104B6"/>
    <w:rsid w:val="00612DFA"/>
    <w:rsid w:val="00612FA5"/>
    <w:rsid w:val="006208D2"/>
    <w:rsid w:val="006228DE"/>
    <w:rsid w:val="0062316E"/>
    <w:rsid w:val="00624584"/>
    <w:rsid w:val="00626014"/>
    <w:rsid w:val="006268BD"/>
    <w:rsid w:val="00626E24"/>
    <w:rsid w:val="0062775B"/>
    <w:rsid w:val="0063655B"/>
    <w:rsid w:val="00636CA1"/>
    <w:rsid w:val="00640707"/>
    <w:rsid w:val="00641621"/>
    <w:rsid w:val="00641B51"/>
    <w:rsid w:val="006434BC"/>
    <w:rsid w:val="006520C9"/>
    <w:rsid w:val="0065242E"/>
    <w:rsid w:val="00655C0D"/>
    <w:rsid w:val="0066155E"/>
    <w:rsid w:val="00663039"/>
    <w:rsid w:val="00663ED1"/>
    <w:rsid w:val="006643D8"/>
    <w:rsid w:val="00664670"/>
    <w:rsid w:val="00666946"/>
    <w:rsid w:val="00671A46"/>
    <w:rsid w:val="006738C4"/>
    <w:rsid w:val="00677A25"/>
    <w:rsid w:val="00680AA6"/>
    <w:rsid w:val="006811D7"/>
    <w:rsid w:val="006827DE"/>
    <w:rsid w:val="00686F8A"/>
    <w:rsid w:val="0069018C"/>
    <w:rsid w:val="00691EC3"/>
    <w:rsid w:val="00692968"/>
    <w:rsid w:val="00694061"/>
    <w:rsid w:val="00694142"/>
    <w:rsid w:val="0069433F"/>
    <w:rsid w:val="00695598"/>
    <w:rsid w:val="00696918"/>
    <w:rsid w:val="006978D0"/>
    <w:rsid w:val="006A32A8"/>
    <w:rsid w:val="006A7F08"/>
    <w:rsid w:val="006B07C6"/>
    <w:rsid w:val="006B1E27"/>
    <w:rsid w:val="006B41B3"/>
    <w:rsid w:val="006B5FAD"/>
    <w:rsid w:val="006B6EED"/>
    <w:rsid w:val="006B7191"/>
    <w:rsid w:val="006C0CC1"/>
    <w:rsid w:val="006C44DB"/>
    <w:rsid w:val="006C5090"/>
    <w:rsid w:val="006C6727"/>
    <w:rsid w:val="006C7E2E"/>
    <w:rsid w:val="006D0B73"/>
    <w:rsid w:val="006D1823"/>
    <w:rsid w:val="006D3CD2"/>
    <w:rsid w:val="006D3F77"/>
    <w:rsid w:val="006D4FC3"/>
    <w:rsid w:val="006D6F34"/>
    <w:rsid w:val="006D7290"/>
    <w:rsid w:val="006D73BE"/>
    <w:rsid w:val="006D78D3"/>
    <w:rsid w:val="006E0C22"/>
    <w:rsid w:val="006E0F0D"/>
    <w:rsid w:val="006E5967"/>
    <w:rsid w:val="006E5B3F"/>
    <w:rsid w:val="006E750E"/>
    <w:rsid w:val="006E7C59"/>
    <w:rsid w:val="006F0315"/>
    <w:rsid w:val="006F1A8A"/>
    <w:rsid w:val="006F2B95"/>
    <w:rsid w:val="006F31A1"/>
    <w:rsid w:val="006F4865"/>
    <w:rsid w:val="006F59EF"/>
    <w:rsid w:val="006F6104"/>
    <w:rsid w:val="006F7ADC"/>
    <w:rsid w:val="0070128B"/>
    <w:rsid w:val="00701A83"/>
    <w:rsid w:val="00703CCE"/>
    <w:rsid w:val="0070487D"/>
    <w:rsid w:val="0070528D"/>
    <w:rsid w:val="007058C5"/>
    <w:rsid w:val="00706615"/>
    <w:rsid w:val="007074DB"/>
    <w:rsid w:val="007079D7"/>
    <w:rsid w:val="0071034E"/>
    <w:rsid w:val="00712C0F"/>
    <w:rsid w:val="00712D4A"/>
    <w:rsid w:val="007154AA"/>
    <w:rsid w:val="007200C1"/>
    <w:rsid w:val="00723839"/>
    <w:rsid w:val="007245DD"/>
    <w:rsid w:val="0072509D"/>
    <w:rsid w:val="0072541F"/>
    <w:rsid w:val="007268D9"/>
    <w:rsid w:val="00726CEE"/>
    <w:rsid w:val="0073061B"/>
    <w:rsid w:val="0073185A"/>
    <w:rsid w:val="00734142"/>
    <w:rsid w:val="0073440E"/>
    <w:rsid w:val="007353CB"/>
    <w:rsid w:val="0073747C"/>
    <w:rsid w:val="00737836"/>
    <w:rsid w:val="00737A70"/>
    <w:rsid w:val="007414F6"/>
    <w:rsid w:val="00742FFE"/>
    <w:rsid w:val="007476BF"/>
    <w:rsid w:val="007509F7"/>
    <w:rsid w:val="00753C72"/>
    <w:rsid w:val="00756F82"/>
    <w:rsid w:val="00757FC5"/>
    <w:rsid w:val="00760745"/>
    <w:rsid w:val="00761552"/>
    <w:rsid w:val="007660FE"/>
    <w:rsid w:val="00766456"/>
    <w:rsid w:val="0077028E"/>
    <w:rsid w:val="007717B2"/>
    <w:rsid w:val="00772AD0"/>
    <w:rsid w:val="00772E7D"/>
    <w:rsid w:val="00784847"/>
    <w:rsid w:val="007859F2"/>
    <w:rsid w:val="00791EE7"/>
    <w:rsid w:val="007928C4"/>
    <w:rsid w:val="00795EFD"/>
    <w:rsid w:val="00796675"/>
    <w:rsid w:val="007A04F9"/>
    <w:rsid w:val="007A1423"/>
    <w:rsid w:val="007A3E54"/>
    <w:rsid w:val="007A4A3A"/>
    <w:rsid w:val="007A66A1"/>
    <w:rsid w:val="007A66E9"/>
    <w:rsid w:val="007B01E1"/>
    <w:rsid w:val="007B0EE7"/>
    <w:rsid w:val="007B12F6"/>
    <w:rsid w:val="007B1EEC"/>
    <w:rsid w:val="007B3CB2"/>
    <w:rsid w:val="007B492B"/>
    <w:rsid w:val="007B4FD0"/>
    <w:rsid w:val="007B5FF1"/>
    <w:rsid w:val="007C1CB5"/>
    <w:rsid w:val="007C416F"/>
    <w:rsid w:val="007C50AB"/>
    <w:rsid w:val="007C7863"/>
    <w:rsid w:val="007D27B2"/>
    <w:rsid w:val="007D298A"/>
    <w:rsid w:val="007D2BEA"/>
    <w:rsid w:val="007D2D33"/>
    <w:rsid w:val="007D5F2E"/>
    <w:rsid w:val="007D6395"/>
    <w:rsid w:val="007E0BE5"/>
    <w:rsid w:val="007E0C4A"/>
    <w:rsid w:val="007E41CF"/>
    <w:rsid w:val="007E4D84"/>
    <w:rsid w:val="007E75FE"/>
    <w:rsid w:val="007F2795"/>
    <w:rsid w:val="007F4DA1"/>
    <w:rsid w:val="00800998"/>
    <w:rsid w:val="0080318D"/>
    <w:rsid w:val="00804F7F"/>
    <w:rsid w:val="00810878"/>
    <w:rsid w:val="00812F33"/>
    <w:rsid w:val="00814CCF"/>
    <w:rsid w:val="0081559E"/>
    <w:rsid w:val="008200D9"/>
    <w:rsid w:val="0082059D"/>
    <w:rsid w:val="00822DEE"/>
    <w:rsid w:val="00825A39"/>
    <w:rsid w:val="00825E67"/>
    <w:rsid w:val="008301ED"/>
    <w:rsid w:val="00830B32"/>
    <w:rsid w:val="00834383"/>
    <w:rsid w:val="00836547"/>
    <w:rsid w:val="00844DD2"/>
    <w:rsid w:val="00851F0B"/>
    <w:rsid w:val="00852118"/>
    <w:rsid w:val="008609AD"/>
    <w:rsid w:val="00864588"/>
    <w:rsid w:val="0086543F"/>
    <w:rsid w:val="0086730B"/>
    <w:rsid w:val="00867B62"/>
    <w:rsid w:val="00872D97"/>
    <w:rsid w:val="00877862"/>
    <w:rsid w:val="00880CA4"/>
    <w:rsid w:val="00885EBD"/>
    <w:rsid w:val="00886FE8"/>
    <w:rsid w:val="0088705D"/>
    <w:rsid w:val="00890663"/>
    <w:rsid w:val="00891392"/>
    <w:rsid w:val="00892BE9"/>
    <w:rsid w:val="008949FC"/>
    <w:rsid w:val="00894C37"/>
    <w:rsid w:val="00895F2B"/>
    <w:rsid w:val="00896220"/>
    <w:rsid w:val="0089635E"/>
    <w:rsid w:val="0089643E"/>
    <w:rsid w:val="008A2025"/>
    <w:rsid w:val="008A2ECF"/>
    <w:rsid w:val="008A3DB5"/>
    <w:rsid w:val="008A3EB7"/>
    <w:rsid w:val="008A4DE6"/>
    <w:rsid w:val="008A6169"/>
    <w:rsid w:val="008B23F8"/>
    <w:rsid w:val="008B4405"/>
    <w:rsid w:val="008B565A"/>
    <w:rsid w:val="008B7B42"/>
    <w:rsid w:val="008C067F"/>
    <w:rsid w:val="008C6209"/>
    <w:rsid w:val="008C6A84"/>
    <w:rsid w:val="008C7B79"/>
    <w:rsid w:val="008D41E8"/>
    <w:rsid w:val="008D5FE4"/>
    <w:rsid w:val="008E0EF0"/>
    <w:rsid w:val="008E4424"/>
    <w:rsid w:val="008E619E"/>
    <w:rsid w:val="008F12A6"/>
    <w:rsid w:val="008F164C"/>
    <w:rsid w:val="008F2AC1"/>
    <w:rsid w:val="008F38B0"/>
    <w:rsid w:val="008F46B4"/>
    <w:rsid w:val="008F55F3"/>
    <w:rsid w:val="008F5F41"/>
    <w:rsid w:val="008F70A3"/>
    <w:rsid w:val="009005E8"/>
    <w:rsid w:val="009019A1"/>
    <w:rsid w:val="00902BD4"/>
    <w:rsid w:val="009051D0"/>
    <w:rsid w:val="009051F7"/>
    <w:rsid w:val="00906917"/>
    <w:rsid w:val="009103B7"/>
    <w:rsid w:val="00912599"/>
    <w:rsid w:val="0091504B"/>
    <w:rsid w:val="00921053"/>
    <w:rsid w:val="00921D83"/>
    <w:rsid w:val="009241DA"/>
    <w:rsid w:val="00924820"/>
    <w:rsid w:val="00931233"/>
    <w:rsid w:val="00935FC7"/>
    <w:rsid w:val="00936E11"/>
    <w:rsid w:val="009419BB"/>
    <w:rsid w:val="00946226"/>
    <w:rsid w:val="00946CD3"/>
    <w:rsid w:val="009473AB"/>
    <w:rsid w:val="009513D4"/>
    <w:rsid w:val="00952387"/>
    <w:rsid w:val="00952799"/>
    <w:rsid w:val="00952A77"/>
    <w:rsid w:val="00952D70"/>
    <w:rsid w:val="009549C3"/>
    <w:rsid w:val="0095502F"/>
    <w:rsid w:val="009554E4"/>
    <w:rsid w:val="0095664E"/>
    <w:rsid w:val="0095742F"/>
    <w:rsid w:val="00957702"/>
    <w:rsid w:val="009602B2"/>
    <w:rsid w:val="009611F3"/>
    <w:rsid w:val="0096336D"/>
    <w:rsid w:val="00965A28"/>
    <w:rsid w:val="00965FD1"/>
    <w:rsid w:val="00966CDB"/>
    <w:rsid w:val="009706E3"/>
    <w:rsid w:val="009715D2"/>
    <w:rsid w:val="00975F7B"/>
    <w:rsid w:val="00976590"/>
    <w:rsid w:val="009803D4"/>
    <w:rsid w:val="0098227E"/>
    <w:rsid w:val="009824A4"/>
    <w:rsid w:val="00986A51"/>
    <w:rsid w:val="0098749B"/>
    <w:rsid w:val="00990F61"/>
    <w:rsid w:val="009936DB"/>
    <w:rsid w:val="00993955"/>
    <w:rsid w:val="00995C5E"/>
    <w:rsid w:val="00996114"/>
    <w:rsid w:val="009962D3"/>
    <w:rsid w:val="00996398"/>
    <w:rsid w:val="00996FF2"/>
    <w:rsid w:val="009977C9"/>
    <w:rsid w:val="00997B93"/>
    <w:rsid w:val="009A08CB"/>
    <w:rsid w:val="009A0A51"/>
    <w:rsid w:val="009A3A85"/>
    <w:rsid w:val="009A4572"/>
    <w:rsid w:val="009A4EE6"/>
    <w:rsid w:val="009A5BBA"/>
    <w:rsid w:val="009B1079"/>
    <w:rsid w:val="009B1F94"/>
    <w:rsid w:val="009B290C"/>
    <w:rsid w:val="009B36A4"/>
    <w:rsid w:val="009B5EA9"/>
    <w:rsid w:val="009B7BC0"/>
    <w:rsid w:val="009C1060"/>
    <w:rsid w:val="009C1B88"/>
    <w:rsid w:val="009C2B13"/>
    <w:rsid w:val="009C3E8C"/>
    <w:rsid w:val="009C5853"/>
    <w:rsid w:val="009C6A0E"/>
    <w:rsid w:val="009D2E0D"/>
    <w:rsid w:val="009D3294"/>
    <w:rsid w:val="009D6635"/>
    <w:rsid w:val="009E0482"/>
    <w:rsid w:val="009E1DEC"/>
    <w:rsid w:val="009F023A"/>
    <w:rsid w:val="009F0FE2"/>
    <w:rsid w:val="009F4BA9"/>
    <w:rsid w:val="00A02D1E"/>
    <w:rsid w:val="00A0567E"/>
    <w:rsid w:val="00A1192D"/>
    <w:rsid w:val="00A11B5F"/>
    <w:rsid w:val="00A12EA7"/>
    <w:rsid w:val="00A145F5"/>
    <w:rsid w:val="00A150A1"/>
    <w:rsid w:val="00A168E6"/>
    <w:rsid w:val="00A216A2"/>
    <w:rsid w:val="00A21F85"/>
    <w:rsid w:val="00A220A0"/>
    <w:rsid w:val="00A22CD7"/>
    <w:rsid w:val="00A24F89"/>
    <w:rsid w:val="00A3101A"/>
    <w:rsid w:val="00A312B5"/>
    <w:rsid w:val="00A40ECD"/>
    <w:rsid w:val="00A43DAF"/>
    <w:rsid w:val="00A44295"/>
    <w:rsid w:val="00A45281"/>
    <w:rsid w:val="00A4763B"/>
    <w:rsid w:val="00A51679"/>
    <w:rsid w:val="00A51EC1"/>
    <w:rsid w:val="00A57540"/>
    <w:rsid w:val="00A57A4E"/>
    <w:rsid w:val="00A600F7"/>
    <w:rsid w:val="00A601B5"/>
    <w:rsid w:val="00A63A64"/>
    <w:rsid w:val="00A72C88"/>
    <w:rsid w:val="00A80981"/>
    <w:rsid w:val="00A834C9"/>
    <w:rsid w:val="00A87F54"/>
    <w:rsid w:val="00A9318B"/>
    <w:rsid w:val="00A93C60"/>
    <w:rsid w:val="00A958F1"/>
    <w:rsid w:val="00A95C98"/>
    <w:rsid w:val="00AA3167"/>
    <w:rsid w:val="00AA7F9B"/>
    <w:rsid w:val="00AB4504"/>
    <w:rsid w:val="00AC1051"/>
    <w:rsid w:val="00AC1D0F"/>
    <w:rsid w:val="00AD1EEF"/>
    <w:rsid w:val="00AD7349"/>
    <w:rsid w:val="00AD76DD"/>
    <w:rsid w:val="00AD78EB"/>
    <w:rsid w:val="00AE0162"/>
    <w:rsid w:val="00AE1CAC"/>
    <w:rsid w:val="00AE2065"/>
    <w:rsid w:val="00AE3A27"/>
    <w:rsid w:val="00AE5EA0"/>
    <w:rsid w:val="00AF07EA"/>
    <w:rsid w:val="00AF0FC9"/>
    <w:rsid w:val="00AF114C"/>
    <w:rsid w:val="00AF19C4"/>
    <w:rsid w:val="00AF27D8"/>
    <w:rsid w:val="00AF4097"/>
    <w:rsid w:val="00AF4F04"/>
    <w:rsid w:val="00AF6DDA"/>
    <w:rsid w:val="00B02070"/>
    <w:rsid w:val="00B02E7C"/>
    <w:rsid w:val="00B0463B"/>
    <w:rsid w:val="00B04E4D"/>
    <w:rsid w:val="00B058DA"/>
    <w:rsid w:val="00B05BEF"/>
    <w:rsid w:val="00B06EDD"/>
    <w:rsid w:val="00B133E4"/>
    <w:rsid w:val="00B242B6"/>
    <w:rsid w:val="00B311D9"/>
    <w:rsid w:val="00B313E4"/>
    <w:rsid w:val="00B36B09"/>
    <w:rsid w:val="00B426D4"/>
    <w:rsid w:val="00B438C3"/>
    <w:rsid w:val="00B43B83"/>
    <w:rsid w:val="00B44B92"/>
    <w:rsid w:val="00B4762A"/>
    <w:rsid w:val="00B47A70"/>
    <w:rsid w:val="00B52DF1"/>
    <w:rsid w:val="00B5335A"/>
    <w:rsid w:val="00B53850"/>
    <w:rsid w:val="00B539E3"/>
    <w:rsid w:val="00B55EC0"/>
    <w:rsid w:val="00B561E5"/>
    <w:rsid w:val="00B60EF1"/>
    <w:rsid w:val="00B6212E"/>
    <w:rsid w:val="00B63B06"/>
    <w:rsid w:val="00B647BA"/>
    <w:rsid w:val="00B6509A"/>
    <w:rsid w:val="00B6598E"/>
    <w:rsid w:val="00B6645C"/>
    <w:rsid w:val="00B67F4C"/>
    <w:rsid w:val="00B7146F"/>
    <w:rsid w:val="00B71717"/>
    <w:rsid w:val="00B75297"/>
    <w:rsid w:val="00B76E58"/>
    <w:rsid w:val="00B804BC"/>
    <w:rsid w:val="00B806F9"/>
    <w:rsid w:val="00B8764B"/>
    <w:rsid w:val="00B9142C"/>
    <w:rsid w:val="00B91DC4"/>
    <w:rsid w:val="00B91E62"/>
    <w:rsid w:val="00B92F82"/>
    <w:rsid w:val="00B93027"/>
    <w:rsid w:val="00B93D8E"/>
    <w:rsid w:val="00B95673"/>
    <w:rsid w:val="00B95728"/>
    <w:rsid w:val="00B96321"/>
    <w:rsid w:val="00B96E0F"/>
    <w:rsid w:val="00BA46FA"/>
    <w:rsid w:val="00BA681F"/>
    <w:rsid w:val="00BA6C20"/>
    <w:rsid w:val="00BA6F22"/>
    <w:rsid w:val="00BB4410"/>
    <w:rsid w:val="00BB5FD4"/>
    <w:rsid w:val="00BB6F89"/>
    <w:rsid w:val="00BC164A"/>
    <w:rsid w:val="00BC276B"/>
    <w:rsid w:val="00BC2CF5"/>
    <w:rsid w:val="00BC41B6"/>
    <w:rsid w:val="00BC7D02"/>
    <w:rsid w:val="00BD3A47"/>
    <w:rsid w:val="00BD5594"/>
    <w:rsid w:val="00BD6589"/>
    <w:rsid w:val="00BD66AC"/>
    <w:rsid w:val="00BE1B0F"/>
    <w:rsid w:val="00BE4C03"/>
    <w:rsid w:val="00BE57BD"/>
    <w:rsid w:val="00BF119C"/>
    <w:rsid w:val="00BF19C3"/>
    <w:rsid w:val="00BF31FA"/>
    <w:rsid w:val="00BF3D9B"/>
    <w:rsid w:val="00BF4ACC"/>
    <w:rsid w:val="00BF535F"/>
    <w:rsid w:val="00BF69EE"/>
    <w:rsid w:val="00BF7A09"/>
    <w:rsid w:val="00C0030A"/>
    <w:rsid w:val="00C01EDD"/>
    <w:rsid w:val="00C04E8C"/>
    <w:rsid w:val="00C12436"/>
    <w:rsid w:val="00C13647"/>
    <w:rsid w:val="00C17948"/>
    <w:rsid w:val="00C21528"/>
    <w:rsid w:val="00C22BEB"/>
    <w:rsid w:val="00C22E8D"/>
    <w:rsid w:val="00C300AB"/>
    <w:rsid w:val="00C3690C"/>
    <w:rsid w:val="00C40A90"/>
    <w:rsid w:val="00C410F1"/>
    <w:rsid w:val="00C418DC"/>
    <w:rsid w:val="00C44A76"/>
    <w:rsid w:val="00C46DAA"/>
    <w:rsid w:val="00C503AB"/>
    <w:rsid w:val="00C51562"/>
    <w:rsid w:val="00C53816"/>
    <w:rsid w:val="00C540AA"/>
    <w:rsid w:val="00C548C6"/>
    <w:rsid w:val="00C56150"/>
    <w:rsid w:val="00C56BB1"/>
    <w:rsid w:val="00C57C2F"/>
    <w:rsid w:val="00C57C37"/>
    <w:rsid w:val="00C64DDA"/>
    <w:rsid w:val="00C70261"/>
    <w:rsid w:val="00C7199C"/>
    <w:rsid w:val="00C71C76"/>
    <w:rsid w:val="00C72976"/>
    <w:rsid w:val="00C72E47"/>
    <w:rsid w:val="00C736B5"/>
    <w:rsid w:val="00C73DF8"/>
    <w:rsid w:val="00C80557"/>
    <w:rsid w:val="00C83136"/>
    <w:rsid w:val="00C8386B"/>
    <w:rsid w:val="00C85EFC"/>
    <w:rsid w:val="00C90FAA"/>
    <w:rsid w:val="00C948BD"/>
    <w:rsid w:val="00C95350"/>
    <w:rsid w:val="00C958C5"/>
    <w:rsid w:val="00C975B6"/>
    <w:rsid w:val="00CA07E8"/>
    <w:rsid w:val="00CA09A0"/>
    <w:rsid w:val="00CA0D7F"/>
    <w:rsid w:val="00CA28DB"/>
    <w:rsid w:val="00CA4AF2"/>
    <w:rsid w:val="00CB15F3"/>
    <w:rsid w:val="00CB1C31"/>
    <w:rsid w:val="00CB5CF5"/>
    <w:rsid w:val="00CB5EC5"/>
    <w:rsid w:val="00CB7714"/>
    <w:rsid w:val="00CB78C5"/>
    <w:rsid w:val="00CC1FFF"/>
    <w:rsid w:val="00CC2B0E"/>
    <w:rsid w:val="00CC75B0"/>
    <w:rsid w:val="00CC75ED"/>
    <w:rsid w:val="00CC7FC2"/>
    <w:rsid w:val="00CD3467"/>
    <w:rsid w:val="00CD38DF"/>
    <w:rsid w:val="00CD53C2"/>
    <w:rsid w:val="00CD6CEB"/>
    <w:rsid w:val="00CE1F19"/>
    <w:rsid w:val="00CE6DA1"/>
    <w:rsid w:val="00CE718C"/>
    <w:rsid w:val="00CE7D54"/>
    <w:rsid w:val="00CF61DB"/>
    <w:rsid w:val="00D00908"/>
    <w:rsid w:val="00D019C6"/>
    <w:rsid w:val="00D01CDC"/>
    <w:rsid w:val="00D039AA"/>
    <w:rsid w:val="00D05456"/>
    <w:rsid w:val="00D05721"/>
    <w:rsid w:val="00D05AA6"/>
    <w:rsid w:val="00D06E6C"/>
    <w:rsid w:val="00D07418"/>
    <w:rsid w:val="00D07BF4"/>
    <w:rsid w:val="00D139D4"/>
    <w:rsid w:val="00D1489B"/>
    <w:rsid w:val="00D14DCA"/>
    <w:rsid w:val="00D15E11"/>
    <w:rsid w:val="00D203BB"/>
    <w:rsid w:val="00D23E27"/>
    <w:rsid w:val="00D25693"/>
    <w:rsid w:val="00D261FD"/>
    <w:rsid w:val="00D30DC8"/>
    <w:rsid w:val="00D359B4"/>
    <w:rsid w:val="00D36BF0"/>
    <w:rsid w:val="00D408A6"/>
    <w:rsid w:val="00D43EFD"/>
    <w:rsid w:val="00D44884"/>
    <w:rsid w:val="00D47EB2"/>
    <w:rsid w:val="00D50829"/>
    <w:rsid w:val="00D52895"/>
    <w:rsid w:val="00D53499"/>
    <w:rsid w:val="00D55BBC"/>
    <w:rsid w:val="00D56116"/>
    <w:rsid w:val="00D563AD"/>
    <w:rsid w:val="00D60E90"/>
    <w:rsid w:val="00D6337C"/>
    <w:rsid w:val="00D63C09"/>
    <w:rsid w:val="00D65970"/>
    <w:rsid w:val="00D6781D"/>
    <w:rsid w:val="00D72583"/>
    <w:rsid w:val="00D73DCE"/>
    <w:rsid w:val="00D74EEE"/>
    <w:rsid w:val="00D7546C"/>
    <w:rsid w:val="00D75A2F"/>
    <w:rsid w:val="00D75F45"/>
    <w:rsid w:val="00D76D72"/>
    <w:rsid w:val="00D7740B"/>
    <w:rsid w:val="00D802CE"/>
    <w:rsid w:val="00D81ADA"/>
    <w:rsid w:val="00D825CA"/>
    <w:rsid w:val="00D8412A"/>
    <w:rsid w:val="00D858C4"/>
    <w:rsid w:val="00D860D3"/>
    <w:rsid w:val="00D9138C"/>
    <w:rsid w:val="00D91F26"/>
    <w:rsid w:val="00D94420"/>
    <w:rsid w:val="00D94C31"/>
    <w:rsid w:val="00D9779B"/>
    <w:rsid w:val="00DA20EE"/>
    <w:rsid w:val="00DA2D0A"/>
    <w:rsid w:val="00DB2991"/>
    <w:rsid w:val="00DB3977"/>
    <w:rsid w:val="00DB3A36"/>
    <w:rsid w:val="00DB3B2D"/>
    <w:rsid w:val="00DB3CBA"/>
    <w:rsid w:val="00DB3EC0"/>
    <w:rsid w:val="00DB5E10"/>
    <w:rsid w:val="00DB6C0F"/>
    <w:rsid w:val="00DB748F"/>
    <w:rsid w:val="00DC06E1"/>
    <w:rsid w:val="00DC081A"/>
    <w:rsid w:val="00DC09AE"/>
    <w:rsid w:val="00DC09D2"/>
    <w:rsid w:val="00DC1DCC"/>
    <w:rsid w:val="00DC2998"/>
    <w:rsid w:val="00DC3C12"/>
    <w:rsid w:val="00DC5CA8"/>
    <w:rsid w:val="00DC7109"/>
    <w:rsid w:val="00DD1828"/>
    <w:rsid w:val="00DD288E"/>
    <w:rsid w:val="00DD33E1"/>
    <w:rsid w:val="00DD45EB"/>
    <w:rsid w:val="00DE0EB4"/>
    <w:rsid w:val="00DE1559"/>
    <w:rsid w:val="00DE2C8E"/>
    <w:rsid w:val="00DE3979"/>
    <w:rsid w:val="00DE4836"/>
    <w:rsid w:val="00DE546E"/>
    <w:rsid w:val="00DF1257"/>
    <w:rsid w:val="00DF1F6F"/>
    <w:rsid w:val="00DF3F92"/>
    <w:rsid w:val="00DF44C4"/>
    <w:rsid w:val="00DF6578"/>
    <w:rsid w:val="00DF778F"/>
    <w:rsid w:val="00DF7D05"/>
    <w:rsid w:val="00E00340"/>
    <w:rsid w:val="00E00904"/>
    <w:rsid w:val="00E01D92"/>
    <w:rsid w:val="00E01E0E"/>
    <w:rsid w:val="00E022CC"/>
    <w:rsid w:val="00E03542"/>
    <w:rsid w:val="00E11713"/>
    <w:rsid w:val="00E12567"/>
    <w:rsid w:val="00E13D4E"/>
    <w:rsid w:val="00E15EBF"/>
    <w:rsid w:val="00E16CE8"/>
    <w:rsid w:val="00E17134"/>
    <w:rsid w:val="00E208C9"/>
    <w:rsid w:val="00E2118E"/>
    <w:rsid w:val="00E24CB2"/>
    <w:rsid w:val="00E25C0A"/>
    <w:rsid w:val="00E30BBE"/>
    <w:rsid w:val="00E32DFB"/>
    <w:rsid w:val="00E4747F"/>
    <w:rsid w:val="00E5063B"/>
    <w:rsid w:val="00E51EE9"/>
    <w:rsid w:val="00E523BA"/>
    <w:rsid w:val="00E53768"/>
    <w:rsid w:val="00E60952"/>
    <w:rsid w:val="00E61A66"/>
    <w:rsid w:val="00E67C60"/>
    <w:rsid w:val="00E71A0D"/>
    <w:rsid w:val="00E74C5E"/>
    <w:rsid w:val="00E759DA"/>
    <w:rsid w:val="00E772D4"/>
    <w:rsid w:val="00E80267"/>
    <w:rsid w:val="00E81B96"/>
    <w:rsid w:val="00E81C1F"/>
    <w:rsid w:val="00E81E24"/>
    <w:rsid w:val="00E82C40"/>
    <w:rsid w:val="00E85D1D"/>
    <w:rsid w:val="00E85E91"/>
    <w:rsid w:val="00E85EC2"/>
    <w:rsid w:val="00E86917"/>
    <w:rsid w:val="00E86E01"/>
    <w:rsid w:val="00E86F52"/>
    <w:rsid w:val="00E87603"/>
    <w:rsid w:val="00E87E03"/>
    <w:rsid w:val="00E90C03"/>
    <w:rsid w:val="00E9568E"/>
    <w:rsid w:val="00E95EA2"/>
    <w:rsid w:val="00EA252E"/>
    <w:rsid w:val="00EA2697"/>
    <w:rsid w:val="00EA72A2"/>
    <w:rsid w:val="00EB0AD5"/>
    <w:rsid w:val="00EB1240"/>
    <w:rsid w:val="00EB1B4A"/>
    <w:rsid w:val="00EB2B6D"/>
    <w:rsid w:val="00EB3E54"/>
    <w:rsid w:val="00EB567A"/>
    <w:rsid w:val="00EB64FD"/>
    <w:rsid w:val="00EB71F0"/>
    <w:rsid w:val="00EB7FF6"/>
    <w:rsid w:val="00EC21B1"/>
    <w:rsid w:val="00EC6522"/>
    <w:rsid w:val="00ED05D5"/>
    <w:rsid w:val="00ED3454"/>
    <w:rsid w:val="00ED4DA1"/>
    <w:rsid w:val="00EE271D"/>
    <w:rsid w:val="00EE75BF"/>
    <w:rsid w:val="00EF2442"/>
    <w:rsid w:val="00EF2A39"/>
    <w:rsid w:val="00EF4BB9"/>
    <w:rsid w:val="00F01477"/>
    <w:rsid w:val="00F03864"/>
    <w:rsid w:val="00F04548"/>
    <w:rsid w:val="00F049EE"/>
    <w:rsid w:val="00F069C1"/>
    <w:rsid w:val="00F1113F"/>
    <w:rsid w:val="00F12BDB"/>
    <w:rsid w:val="00F13A50"/>
    <w:rsid w:val="00F14EA4"/>
    <w:rsid w:val="00F15758"/>
    <w:rsid w:val="00F17115"/>
    <w:rsid w:val="00F20781"/>
    <w:rsid w:val="00F23166"/>
    <w:rsid w:val="00F23AC3"/>
    <w:rsid w:val="00F24129"/>
    <w:rsid w:val="00F24E84"/>
    <w:rsid w:val="00F266E0"/>
    <w:rsid w:val="00F270B6"/>
    <w:rsid w:val="00F275D5"/>
    <w:rsid w:val="00F30EFC"/>
    <w:rsid w:val="00F33721"/>
    <w:rsid w:val="00F348D7"/>
    <w:rsid w:val="00F34EBA"/>
    <w:rsid w:val="00F35FB0"/>
    <w:rsid w:val="00F366E9"/>
    <w:rsid w:val="00F376A0"/>
    <w:rsid w:val="00F40237"/>
    <w:rsid w:val="00F40B83"/>
    <w:rsid w:val="00F42167"/>
    <w:rsid w:val="00F428DB"/>
    <w:rsid w:val="00F42B4C"/>
    <w:rsid w:val="00F4426B"/>
    <w:rsid w:val="00F44BAE"/>
    <w:rsid w:val="00F4548E"/>
    <w:rsid w:val="00F4741A"/>
    <w:rsid w:val="00F51560"/>
    <w:rsid w:val="00F53AA4"/>
    <w:rsid w:val="00F546B3"/>
    <w:rsid w:val="00F5592F"/>
    <w:rsid w:val="00F55DD5"/>
    <w:rsid w:val="00F56B2B"/>
    <w:rsid w:val="00F56F6C"/>
    <w:rsid w:val="00F608B5"/>
    <w:rsid w:val="00F608CF"/>
    <w:rsid w:val="00F60E87"/>
    <w:rsid w:val="00F6212F"/>
    <w:rsid w:val="00F6356E"/>
    <w:rsid w:val="00F636A1"/>
    <w:rsid w:val="00F67FA3"/>
    <w:rsid w:val="00F71383"/>
    <w:rsid w:val="00F717C1"/>
    <w:rsid w:val="00F72130"/>
    <w:rsid w:val="00F75118"/>
    <w:rsid w:val="00F76F31"/>
    <w:rsid w:val="00F80842"/>
    <w:rsid w:val="00F81295"/>
    <w:rsid w:val="00F8169A"/>
    <w:rsid w:val="00F82883"/>
    <w:rsid w:val="00F82A46"/>
    <w:rsid w:val="00F82ABE"/>
    <w:rsid w:val="00F82F54"/>
    <w:rsid w:val="00F83B6C"/>
    <w:rsid w:val="00F85794"/>
    <w:rsid w:val="00F85819"/>
    <w:rsid w:val="00F86288"/>
    <w:rsid w:val="00F8689E"/>
    <w:rsid w:val="00F87824"/>
    <w:rsid w:val="00F87E65"/>
    <w:rsid w:val="00F91AC2"/>
    <w:rsid w:val="00F94270"/>
    <w:rsid w:val="00F94923"/>
    <w:rsid w:val="00F97BD1"/>
    <w:rsid w:val="00FA5E5B"/>
    <w:rsid w:val="00FB15AA"/>
    <w:rsid w:val="00FB7D9A"/>
    <w:rsid w:val="00FB7E40"/>
    <w:rsid w:val="00FC0E4E"/>
    <w:rsid w:val="00FC4B61"/>
    <w:rsid w:val="00FC5BBE"/>
    <w:rsid w:val="00FD02A4"/>
    <w:rsid w:val="00FD24CE"/>
    <w:rsid w:val="00FD2F88"/>
    <w:rsid w:val="00FD40D8"/>
    <w:rsid w:val="00FD54AC"/>
    <w:rsid w:val="00FD6DD3"/>
    <w:rsid w:val="00FE13B1"/>
    <w:rsid w:val="00FE17C6"/>
    <w:rsid w:val="00FE2613"/>
    <w:rsid w:val="00FE2761"/>
    <w:rsid w:val="00FE49CE"/>
    <w:rsid w:val="00FE4DE8"/>
    <w:rsid w:val="00FF0D4D"/>
    <w:rsid w:val="00FF0E70"/>
    <w:rsid w:val="00FF1111"/>
    <w:rsid w:val="00FF262C"/>
    <w:rsid w:val="00FF39EB"/>
    <w:rsid w:val="00FF3CAC"/>
    <w:rsid w:val="00FF50C0"/>
    <w:rsid w:val="00FF51BB"/>
    <w:rsid w:val="00FF7249"/>
    <w:rsid w:val="01F63DAE"/>
    <w:rsid w:val="02323D50"/>
    <w:rsid w:val="0277192F"/>
    <w:rsid w:val="02922F32"/>
    <w:rsid w:val="02D9FDD8"/>
    <w:rsid w:val="031FC198"/>
    <w:rsid w:val="03A306D2"/>
    <w:rsid w:val="03DA537C"/>
    <w:rsid w:val="04A00FA0"/>
    <w:rsid w:val="058ACD52"/>
    <w:rsid w:val="0606F0FD"/>
    <w:rsid w:val="062274CA"/>
    <w:rsid w:val="07D1D807"/>
    <w:rsid w:val="083DBCBE"/>
    <w:rsid w:val="0894727B"/>
    <w:rsid w:val="0AF5E5ED"/>
    <w:rsid w:val="0E23FBD7"/>
    <w:rsid w:val="0EC581BF"/>
    <w:rsid w:val="10F896A0"/>
    <w:rsid w:val="11D4BFA0"/>
    <w:rsid w:val="11DDD117"/>
    <w:rsid w:val="11EF33C9"/>
    <w:rsid w:val="130EE17D"/>
    <w:rsid w:val="13FDCBA8"/>
    <w:rsid w:val="142A66FD"/>
    <w:rsid w:val="14A389F3"/>
    <w:rsid w:val="158F7CA5"/>
    <w:rsid w:val="16F4342D"/>
    <w:rsid w:val="1A6812B3"/>
    <w:rsid w:val="1AA19292"/>
    <w:rsid w:val="1C1A11A6"/>
    <w:rsid w:val="1C45E94F"/>
    <w:rsid w:val="1FB05249"/>
    <w:rsid w:val="21331A34"/>
    <w:rsid w:val="235ECD88"/>
    <w:rsid w:val="25BB4AC4"/>
    <w:rsid w:val="26A29EE6"/>
    <w:rsid w:val="27CE9743"/>
    <w:rsid w:val="296DF474"/>
    <w:rsid w:val="2A91E954"/>
    <w:rsid w:val="2AA8F79D"/>
    <w:rsid w:val="2ADD62B3"/>
    <w:rsid w:val="2C7D5486"/>
    <w:rsid w:val="2F2B802F"/>
    <w:rsid w:val="306D1222"/>
    <w:rsid w:val="30D826C0"/>
    <w:rsid w:val="36F22E7F"/>
    <w:rsid w:val="37476844"/>
    <w:rsid w:val="3BCF194A"/>
    <w:rsid w:val="42715086"/>
    <w:rsid w:val="4582E87A"/>
    <w:rsid w:val="464DD39F"/>
    <w:rsid w:val="46CE04F1"/>
    <w:rsid w:val="473D35DC"/>
    <w:rsid w:val="48617EB6"/>
    <w:rsid w:val="4862F00B"/>
    <w:rsid w:val="4A9453BF"/>
    <w:rsid w:val="4B172290"/>
    <w:rsid w:val="4B767A69"/>
    <w:rsid w:val="4BF75764"/>
    <w:rsid w:val="4C2A10E2"/>
    <w:rsid w:val="4C2EF736"/>
    <w:rsid w:val="4CC0A1F3"/>
    <w:rsid w:val="4CD1073A"/>
    <w:rsid w:val="4F2F1F64"/>
    <w:rsid w:val="516CAABC"/>
    <w:rsid w:val="520DE909"/>
    <w:rsid w:val="521C9F33"/>
    <w:rsid w:val="541CE8DC"/>
    <w:rsid w:val="569951B0"/>
    <w:rsid w:val="579F9500"/>
    <w:rsid w:val="5A0D328D"/>
    <w:rsid w:val="5B558EBE"/>
    <w:rsid w:val="5B5FD95C"/>
    <w:rsid w:val="5D98C38D"/>
    <w:rsid w:val="61DC4439"/>
    <w:rsid w:val="6346FE3F"/>
    <w:rsid w:val="63A98146"/>
    <w:rsid w:val="649EE48D"/>
    <w:rsid w:val="64C5A628"/>
    <w:rsid w:val="64EA5989"/>
    <w:rsid w:val="65E7A952"/>
    <w:rsid w:val="6640BCBF"/>
    <w:rsid w:val="671607DF"/>
    <w:rsid w:val="6A3722E6"/>
    <w:rsid w:val="6BDA047B"/>
    <w:rsid w:val="6BDE72A8"/>
    <w:rsid w:val="6CED5883"/>
    <w:rsid w:val="6DE0534F"/>
    <w:rsid w:val="6E5624B5"/>
    <w:rsid w:val="709DB94A"/>
    <w:rsid w:val="740EA676"/>
    <w:rsid w:val="75757E68"/>
    <w:rsid w:val="777C448B"/>
    <w:rsid w:val="78525A60"/>
    <w:rsid w:val="78F6FE2C"/>
    <w:rsid w:val="793D5B64"/>
    <w:rsid w:val="797CA607"/>
    <w:rsid w:val="7B187668"/>
    <w:rsid w:val="7D50E8CF"/>
    <w:rsid w:val="7E064F86"/>
    <w:rsid w:val="7EAFEF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2"/>
    </o:shapelayout>
  </w:shapeDefaults>
  <w:decimalSymbol w:val=","/>
  <w:listSeparator w:val=";"/>
  <w14:docId w14:val="11051436"/>
  <w15:docId w15:val="{644267F0-96EE-4F23-9D2A-89D66B0499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62775B"/>
    <w:rPr>
      <w:sz w:val="24"/>
    </w:rPr>
  </w:style>
  <w:style w:type="paragraph" w:styleId="Nagwek1">
    <w:name w:val="heading 1"/>
    <w:basedOn w:val="Nagowek"/>
    <w:next w:val="Normalny"/>
    <w:rsid w:val="00F5592F"/>
    <w:pPr>
      <w:outlineLvl w:val="0"/>
    </w:pPr>
  </w:style>
  <w:style w:type="paragraph" w:styleId="Nagwek2">
    <w:name w:val="heading 2"/>
    <w:basedOn w:val="Normalny"/>
    <w:next w:val="Normalny"/>
    <w:autoRedefine/>
    <w:qFormat/>
    <w:rsid w:val="0082059D"/>
    <w:pPr>
      <w:keepNext/>
      <w:spacing w:before="120" w:after="120" w:line="276" w:lineRule="auto"/>
      <w:jc w:val="center"/>
      <w:outlineLvl w:val="1"/>
    </w:pPr>
    <w:rPr>
      <w:b/>
      <w:lang w:bidi="pl-PL"/>
    </w:rPr>
  </w:style>
  <w:style w:type="paragraph" w:styleId="Nagwek3">
    <w:name w:val="heading 3"/>
    <w:basedOn w:val="Normalny"/>
    <w:next w:val="Normalny"/>
    <w:qFormat/>
    <w:rsid w:val="00370D87"/>
    <w:pPr>
      <w:keepNext/>
      <w:spacing w:before="60" w:after="60" w:line="276" w:lineRule="auto"/>
      <w:jc w:val="center"/>
      <w:outlineLvl w:val="2"/>
    </w:pPr>
    <w:rPr>
      <w:b/>
    </w:rPr>
  </w:style>
  <w:style w:type="paragraph" w:styleId="Nagwek4">
    <w:name w:val="heading 4"/>
    <w:basedOn w:val="Normalny"/>
    <w:next w:val="Normalny"/>
    <w:qFormat/>
    <w:pPr>
      <w:keepNext/>
      <w:numPr>
        <w:ilvl w:val="3"/>
        <w:numId w:val="14"/>
      </w:numPr>
      <w:spacing w:line="360" w:lineRule="atLeast"/>
      <w:jc w:val="center"/>
      <w:outlineLvl w:val="3"/>
    </w:pPr>
    <w:rPr>
      <w:b/>
      <w:sz w:val="32"/>
    </w:rPr>
  </w:style>
  <w:style w:type="paragraph" w:styleId="Nagwek5">
    <w:name w:val="heading 5"/>
    <w:basedOn w:val="Normalny"/>
    <w:next w:val="Normalny"/>
    <w:qFormat/>
    <w:pPr>
      <w:keepNext/>
      <w:numPr>
        <w:ilvl w:val="4"/>
        <w:numId w:val="14"/>
      </w:numPr>
      <w:spacing w:before="120"/>
      <w:jc w:val="center"/>
      <w:outlineLvl w:val="4"/>
    </w:pPr>
    <w:rPr>
      <w:rFonts w:ascii="Arial" w:hAnsi="Arial"/>
      <w:b/>
      <w:snapToGrid w:val="0"/>
      <w:color w:val="000000"/>
    </w:rPr>
  </w:style>
  <w:style w:type="paragraph" w:styleId="Nagwek6">
    <w:name w:val="heading 6"/>
    <w:basedOn w:val="Normalny"/>
    <w:next w:val="Normalny"/>
    <w:qFormat/>
    <w:pPr>
      <w:keepNext/>
      <w:numPr>
        <w:ilvl w:val="5"/>
        <w:numId w:val="14"/>
      </w:numPr>
      <w:outlineLvl w:val="5"/>
    </w:pPr>
    <w:rPr>
      <w:rFonts w:ascii="Arial" w:hAnsi="Arial"/>
      <w:b/>
      <w:bCs/>
      <w:sz w:val="22"/>
    </w:rPr>
  </w:style>
  <w:style w:type="paragraph" w:styleId="Nagwek7">
    <w:name w:val="heading 7"/>
    <w:basedOn w:val="Normalny"/>
    <w:next w:val="Normalny"/>
    <w:qFormat/>
    <w:pPr>
      <w:keepNext/>
      <w:numPr>
        <w:ilvl w:val="6"/>
        <w:numId w:val="14"/>
      </w:numPr>
      <w:jc w:val="center"/>
      <w:outlineLvl w:val="6"/>
    </w:pPr>
    <w:rPr>
      <w:rFonts w:ascii="Arial" w:hAnsi="Arial"/>
      <w:b/>
      <w:bCs/>
      <w:sz w:val="20"/>
    </w:rPr>
  </w:style>
  <w:style w:type="paragraph" w:styleId="Nagwek8">
    <w:name w:val="heading 8"/>
    <w:basedOn w:val="Normalny"/>
    <w:next w:val="Normalny"/>
    <w:qFormat/>
    <w:pPr>
      <w:keepNext/>
      <w:numPr>
        <w:ilvl w:val="7"/>
        <w:numId w:val="14"/>
      </w:numPr>
      <w:outlineLvl w:val="7"/>
    </w:pPr>
    <w:rPr>
      <w:rFonts w:ascii="Arial" w:hAnsi="Arial"/>
      <w:b/>
      <w:bCs/>
      <w:sz w:val="20"/>
    </w:rPr>
  </w:style>
  <w:style w:type="paragraph" w:styleId="Nagwek9">
    <w:name w:val="heading 9"/>
    <w:basedOn w:val="Normalny"/>
    <w:next w:val="Normalny"/>
    <w:link w:val="Nagwek9Znak"/>
    <w:uiPriority w:val="9"/>
    <w:qFormat/>
    <w:rsid w:val="00B67F4C"/>
    <w:pPr>
      <w:numPr>
        <w:ilvl w:val="8"/>
        <w:numId w:val="14"/>
      </w:num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semiHidden/>
    <w:pPr>
      <w:tabs>
        <w:tab w:val="center" w:pos="4536"/>
        <w:tab w:val="right" w:pos="9072"/>
      </w:tabs>
    </w:pPr>
  </w:style>
  <w:style w:type="paragraph" w:styleId="Stopka">
    <w:name w:val="footer"/>
    <w:basedOn w:val="Normalny"/>
    <w:semiHidden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semiHidden/>
  </w:style>
  <w:style w:type="paragraph" w:customStyle="1" w:styleId="Tekstpodstawowy21">
    <w:name w:val="Tekst podstawowy 21"/>
    <w:basedOn w:val="Normalny"/>
    <w:pPr>
      <w:spacing w:line="360" w:lineRule="atLeast"/>
      <w:ind w:left="284" w:hanging="284"/>
      <w:jc w:val="both"/>
    </w:pPr>
  </w:style>
  <w:style w:type="paragraph" w:styleId="Tekstpodstawowy">
    <w:name w:val="Body Text"/>
    <w:basedOn w:val="Normalny"/>
    <w:semiHidden/>
    <w:pPr>
      <w:spacing w:after="120" w:line="360" w:lineRule="atLeast"/>
      <w:jc w:val="both"/>
    </w:pPr>
  </w:style>
  <w:style w:type="paragraph" w:styleId="Tytu">
    <w:name w:val="Title"/>
    <w:basedOn w:val="Normalny"/>
    <w:qFormat/>
    <w:rsid w:val="006F2B95"/>
    <w:pPr>
      <w:spacing w:line="276" w:lineRule="auto"/>
      <w:jc w:val="center"/>
    </w:pPr>
    <w:rPr>
      <w:b/>
    </w:rPr>
  </w:style>
  <w:style w:type="paragraph" w:styleId="Tekstpodstawowy2">
    <w:name w:val="Body Text 2"/>
    <w:basedOn w:val="Normalny"/>
    <w:semiHidden/>
    <w:pPr>
      <w:spacing w:line="360" w:lineRule="atLeast"/>
      <w:jc w:val="both"/>
    </w:pPr>
    <w:rPr>
      <w:b/>
    </w:rPr>
  </w:style>
  <w:style w:type="paragraph" w:styleId="Tekstpodstawowy3">
    <w:name w:val="Body Text 3"/>
    <w:basedOn w:val="Normalny"/>
    <w:link w:val="Tekstpodstawowy3Znak"/>
    <w:semiHidden/>
    <w:pPr>
      <w:spacing w:line="360" w:lineRule="atLeast"/>
      <w:jc w:val="both"/>
    </w:pPr>
    <w:rPr>
      <w:sz w:val="32"/>
    </w:rPr>
  </w:style>
  <w:style w:type="paragraph" w:styleId="Tekstpodstawowywcity">
    <w:name w:val="Body Text Indent"/>
    <w:basedOn w:val="Normalny"/>
    <w:semiHidden/>
    <w:pPr>
      <w:ind w:left="6660"/>
    </w:pPr>
  </w:style>
  <w:style w:type="paragraph" w:customStyle="1" w:styleId="font5">
    <w:name w:val="font5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font6">
    <w:name w:val="font6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 w:val="20"/>
    </w:rPr>
  </w:style>
  <w:style w:type="paragraph" w:customStyle="1" w:styleId="font7">
    <w:name w:val="font7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xl24">
    <w:name w:val="xl2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5">
    <w:name w:val="xl25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6">
    <w:name w:val="xl26"/>
    <w:basedOn w:val="Normalny"/>
    <w:pP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7">
    <w:name w:val="xl27"/>
    <w:basedOn w:val="Normalny"/>
    <w:pP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28">
    <w:name w:val="xl28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9">
    <w:name w:val="xl29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30">
    <w:name w:val="xl3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1">
    <w:name w:val="xl3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2">
    <w:name w:val="xl3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3">
    <w:name w:val="xl3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4">
    <w:name w:val="xl3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5">
    <w:name w:val="xl35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6">
    <w:name w:val="xl3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eastAsia="Arial Unicode MS" w:hAnsi="Arial" w:cs="Arial"/>
      <w:szCs w:val="24"/>
    </w:rPr>
  </w:style>
  <w:style w:type="paragraph" w:customStyle="1" w:styleId="xl37">
    <w:name w:val="xl37"/>
    <w:basedOn w:val="Normalny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38">
    <w:name w:val="xl3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9">
    <w:name w:val="xl3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0">
    <w:name w:val="xl40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41">
    <w:name w:val="xl41"/>
    <w:basedOn w:val="Normalny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6"/>
      <w:szCs w:val="16"/>
    </w:rPr>
  </w:style>
  <w:style w:type="paragraph" w:customStyle="1" w:styleId="xl42">
    <w:name w:val="xl4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3">
    <w:name w:val="xl4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4">
    <w:name w:val="xl44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Arial Unicode MS" w:hAnsi="Arial" w:cs="Arial"/>
      <w:sz w:val="18"/>
      <w:szCs w:val="18"/>
    </w:rPr>
  </w:style>
  <w:style w:type="paragraph" w:customStyle="1" w:styleId="xl45">
    <w:name w:val="xl45"/>
    <w:basedOn w:val="Normalny"/>
    <w:pPr>
      <w:pBdr>
        <w:top w:val="single" w:sz="4" w:space="0" w:color="auto"/>
        <w:left w:val="single" w:sz="4" w:space="18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46">
    <w:name w:val="xl46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47">
    <w:name w:val="xl47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8">
    <w:name w:val="xl4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9">
    <w:name w:val="xl4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0">
    <w:name w:val="xl5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1">
    <w:name w:val="xl5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52">
    <w:name w:val="xl5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3">
    <w:name w:val="xl5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4">
    <w:name w:val="xl54"/>
    <w:basedOn w:val="Normalny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5">
    <w:name w:val="xl55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6">
    <w:name w:val="xl5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Arial" w:eastAsia="Arial Unicode MS" w:hAnsi="Arial" w:cs="Arial"/>
      <w:b/>
      <w:bCs/>
      <w:szCs w:val="24"/>
    </w:rPr>
  </w:style>
  <w:style w:type="paragraph" w:customStyle="1" w:styleId="xl57">
    <w:name w:val="xl57"/>
    <w:basedOn w:val="Normalny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rFonts w:ascii="Arial Unicode MS" w:eastAsia="Arial Unicode MS" w:hAnsi="Arial Unicode MS" w:cs="Arial Unicode MS"/>
      <w:szCs w:val="24"/>
    </w:rPr>
  </w:style>
  <w:style w:type="paragraph" w:customStyle="1" w:styleId="BodySingle">
    <w:name w:val="Body Single"/>
    <w:basedOn w:val="Normalny"/>
    <w:rPr>
      <w:rFonts w:ascii="Courier PS" w:hAnsi="Courier PS"/>
      <w:noProof/>
      <w:sz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Legenda">
    <w:name w:val="caption"/>
    <w:basedOn w:val="Normalny"/>
    <w:next w:val="Normalny"/>
    <w:qFormat/>
    <w:pPr>
      <w:jc w:val="center"/>
    </w:pPr>
    <w:rPr>
      <w:b/>
      <w:sz w:val="36"/>
    </w:rPr>
  </w:style>
  <w:style w:type="paragraph" w:customStyle="1" w:styleId="xl76">
    <w:name w:val="xl76"/>
    <w:basedOn w:val="Normalny"/>
    <w:pP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 Unicode MS"/>
      <w:b/>
      <w:bCs/>
      <w:sz w:val="28"/>
      <w:szCs w:val="28"/>
    </w:rPr>
  </w:style>
  <w:style w:type="character" w:customStyle="1" w:styleId="Nagwek9Znak">
    <w:name w:val="Nagłówek 9 Znak"/>
    <w:link w:val="Nagwek9"/>
    <w:uiPriority w:val="9"/>
    <w:rsid w:val="00B67F4C"/>
    <w:rPr>
      <w:rFonts w:ascii="Cambria" w:eastAsia="Times New Roman" w:hAnsi="Cambria" w:cs="Times New Roman"/>
      <w:sz w:val="22"/>
      <w:szCs w:val="22"/>
    </w:rPr>
  </w:style>
  <w:style w:type="paragraph" w:styleId="Akapitzlist">
    <w:name w:val="List Paragraph"/>
    <w:basedOn w:val="Normalny"/>
    <w:uiPriority w:val="34"/>
    <w:qFormat/>
    <w:rsid w:val="00B67F4C"/>
    <w:pPr>
      <w:ind w:left="708"/>
    </w:pPr>
  </w:style>
  <w:style w:type="character" w:customStyle="1" w:styleId="Tekstpodstawowy3Znak">
    <w:name w:val="Tekst podstawowy 3 Znak"/>
    <w:link w:val="Tekstpodstawowy3"/>
    <w:semiHidden/>
    <w:rsid w:val="00044428"/>
    <w:rPr>
      <w:sz w:val="3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29644C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9644C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B91DC4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B91DC4"/>
    <w:rPr>
      <w:sz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B91DC4"/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B91DC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B91DC4"/>
    <w:rPr>
      <w:b/>
      <w:bCs/>
    </w:rPr>
  </w:style>
  <w:style w:type="paragraph" w:styleId="Tekstpodstawowywcity2">
    <w:name w:val="Body Text Indent 2"/>
    <w:basedOn w:val="Normalny"/>
    <w:link w:val="Tekstpodstawowywcity2Znak"/>
    <w:uiPriority w:val="99"/>
    <w:semiHidden/>
    <w:unhideWhenUsed/>
    <w:rsid w:val="006074D4"/>
    <w:pPr>
      <w:spacing w:after="120" w:line="480" w:lineRule="auto"/>
      <w:ind w:left="283"/>
    </w:pPr>
  </w:style>
  <w:style w:type="character" w:customStyle="1" w:styleId="Tekstpodstawowywcity2Znak">
    <w:name w:val="Tekst podstawowy wcięty 2 Znak"/>
    <w:basedOn w:val="Domylnaczcionkaakapitu"/>
    <w:link w:val="Tekstpodstawowywcity2"/>
    <w:uiPriority w:val="99"/>
    <w:semiHidden/>
    <w:rsid w:val="006074D4"/>
    <w:rPr>
      <w:sz w:val="24"/>
    </w:rPr>
  </w:style>
  <w:style w:type="paragraph" w:customStyle="1" w:styleId="Nagowek">
    <w:name w:val="Nagłowek"/>
    <w:basedOn w:val="BodySingle"/>
    <w:autoRedefine/>
    <w:qFormat/>
    <w:rsid w:val="00370D87"/>
    <w:pPr>
      <w:spacing w:line="276" w:lineRule="auto"/>
      <w:jc w:val="center"/>
    </w:pPr>
    <w:rPr>
      <w:rFonts w:ascii="Times New Roman" w:hAnsi="Times New Roman"/>
      <w:b/>
      <w:sz w:val="24"/>
      <w14:shadow w14:blurRad="0" w14:dist="0" w14:dir="0" w14:sx="0" w14:sy="0" w14:kx="0" w14:ky="0" w14:algn="none">
        <w14:srgbClr w14:val="000000"/>
      </w14:shadow>
    </w:rPr>
  </w:style>
  <w:style w:type="character" w:customStyle="1" w:styleId="MTEquationSection">
    <w:name w:val="MTEquationSection"/>
    <w:basedOn w:val="Domylnaczcionkaakapitu"/>
    <w:rsid w:val="005D6AC0"/>
    <w:rPr>
      <w:b/>
      <w:vanish/>
      <w:color w:val="FF0000"/>
      <w:sz w:val="32"/>
    </w:rPr>
  </w:style>
  <w:style w:type="paragraph" w:customStyle="1" w:styleId="MTDisplayEquation">
    <w:name w:val="MTDisplayEquation"/>
    <w:basedOn w:val="Normalny"/>
    <w:next w:val="Normalny"/>
    <w:link w:val="MTDisplayEquationZnak"/>
    <w:rsid w:val="00C83136"/>
    <w:pPr>
      <w:tabs>
        <w:tab w:val="center" w:pos="4820"/>
        <w:tab w:val="right" w:pos="9640"/>
      </w:tabs>
      <w:spacing w:before="120" w:after="120" w:line="276" w:lineRule="auto"/>
      <w:jc w:val="both"/>
    </w:pPr>
  </w:style>
  <w:style w:type="character" w:customStyle="1" w:styleId="MTDisplayEquationZnak">
    <w:name w:val="MTDisplayEquation Znak"/>
    <w:basedOn w:val="Domylnaczcionkaakapitu"/>
    <w:link w:val="MTDisplayEquation"/>
    <w:rsid w:val="00C83136"/>
    <w:rPr>
      <w:sz w:val="24"/>
    </w:rPr>
  </w:style>
  <w:style w:type="table" w:styleId="Tabela-Siatka">
    <w:name w:val="Table Grid"/>
    <w:basedOn w:val="Standardowy"/>
    <w:uiPriority w:val="59"/>
    <w:rsid w:val="006416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cze">
    <w:name w:val="Hyperlink"/>
    <w:basedOn w:val="Domylnaczcionkaakapitu"/>
    <w:uiPriority w:val="99"/>
    <w:unhideWhenUsed/>
    <w:rsid w:val="00CC2B0E"/>
    <w:rPr>
      <w:color w:val="0000FF" w:themeColor="hyperlink"/>
      <w:u w:val="single"/>
    </w:rPr>
  </w:style>
  <w:style w:type="character" w:customStyle="1" w:styleId="Nierozpoznanawzmianka1">
    <w:name w:val="Nierozpoznana wzmianka1"/>
    <w:basedOn w:val="Domylnaczcionkaakapitu"/>
    <w:uiPriority w:val="99"/>
    <w:semiHidden/>
    <w:unhideWhenUsed/>
    <w:rsid w:val="00CC2B0E"/>
    <w:rPr>
      <w:color w:val="605E5C"/>
      <w:shd w:val="clear" w:color="auto" w:fill="E1DFDD"/>
    </w:rPr>
  </w:style>
  <w:style w:type="character" w:styleId="UyteHipercze">
    <w:name w:val="FollowedHyperlink"/>
    <w:basedOn w:val="Domylnaczcionkaakapitu"/>
    <w:uiPriority w:val="99"/>
    <w:semiHidden/>
    <w:unhideWhenUsed/>
    <w:rsid w:val="00D039AA"/>
    <w:rPr>
      <w:color w:val="800080" w:themeColor="followedHyperlink"/>
      <w:u w:val="single"/>
    </w:rPr>
  </w:style>
  <w:style w:type="paragraph" w:customStyle="1" w:styleId="paragraf">
    <w:name w:val="paragraf"/>
    <w:basedOn w:val="Normalny"/>
    <w:link w:val="paragrafZnak"/>
    <w:qFormat/>
    <w:rsid w:val="00DF778F"/>
    <w:pPr>
      <w:numPr>
        <w:numId w:val="47"/>
      </w:numPr>
      <w:spacing w:before="120" w:line="276" w:lineRule="auto"/>
      <w:ind w:left="340" w:hanging="227"/>
      <w:jc w:val="center"/>
    </w:pPr>
    <w:rPr>
      <w:b/>
      <w:szCs w:val="24"/>
    </w:rPr>
  </w:style>
  <w:style w:type="character" w:customStyle="1" w:styleId="paragrafZnak">
    <w:name w:val="paragraf Znak"/>
    <w:basedOn w:val="Domylnaczcionkaakapitu"/>
    <w:link w:val="paragraf"/>
    <w:rsid w:val="00DF778F"/>
    <w:rPr>
      <w:b/>
      <w:sz w:val="24"/>
      <w:szCs w:val="24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B4762A"/>
    <w:rPr>
      <w:sz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B4762A"/>
  </w:style>
  <w:style w:type="character" w:styleId="Odwoanieprzypisudolnego">
    <w:name w:val="footnote reference"/>
    <w:basedOn w:val="Domylnaczcionkaakapitu"/>
    <w:uiPriority w:val="99"/>
    <w:semiHidden/>
    <w:unhideWhenUsed/>
    <w:rsid w:val="00B4762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23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30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36823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857163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235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8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" Type="http://schemas.openxmlformats.org/officeDocument/2006/relationships/customXml" Target="../customXml/item3.xml"/><Relationship Id="rId21" Type="http://schemas.openxmlformats.org/officeDocument/2006/relationships/image" Target="media/image3.wmf"/><Relationship Id="rId34" Type="http://schemas.openxmlformats.org/officeDocument/2006/relationships/footer" Target="footer6.xml"/><Relationship Id="rId7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25" Type="http://schemas.openxmlformats.org/officeDocument/2006/relationships/image" Target="media/image5.wmf"/><Relationship Id="rId33" Type="http://schemas.openxmlformats.org/officeDocument/2006/relationships/header" Target="header6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oleObject" Target="embeddings/oleObject2.bin"/><Relationship Id="rId29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oleObject" Target="embeddings/oleObject4.bin"/><Relationship Id="rId32" Type="http://schemas.openxmlformats.org/officeDocument/2006/relationships/footer" Target="footer5.xml"/><Relationship Id="rId5" Type="http://schemas.openxmlformats.org/officeDocument/2006/relationships/numbering" Target="numbering.xml"/><Relationship Id="rId15" Type="http://schemas.openxmlformats.org/officeDocument/2006/relationships/header" Target="header3.xml"/><Relationship Id="rId23" Type="http://schemas.openxmlformats.org/officeDocument/2006/relationships/image" Target="media/image4.wmf"/><Relationship Id="rId28" Type="http://schemas.openxmlformats.org/officeDocument/2006/relationships/oleObject" Target="embeddings/oleObject6.bin"/><Relationship Id="rId36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image" Target="media/image2.wmf"/><Relationship Id="rId31" Type="http://schemas.openxmlformats.org/officeDocument/2006/relationships/footer" Target="footer4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30" Type="http://schemas.openxmlformats.org/officeDocument/2006/relationships/header" Target="header5.xml"/><Relationship Id="rId35" Type="http://schemas.openxmlformats.org/officeDocument/2006/relationships/fontTable" Target="fontTable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— pierwszy element i data" Version="1987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AF8D19646BF07F4D879646C03DE5FE7C" ma:contentTypeVersion="14" ma:contentTypeDescription="Utwórz nowy dokument." ma:contentTypeScope="" ma:versionID="68e0157e3d83b019a3ee32ec335ffec0">
  <xsd:schema xmlns:xsd="http://www.w3.org/2001/XMLSchema" xmlns:xs="http://www.w3.org/2001/XMLSchema" xmlns:p="http://schemas.microsoft.com/office/2006/metadata/properties" xmlns:ns3="bc2cca83-e5b7-45a8-95b3-84bde7a80d1a" xmlns:ns4="9a14ad9e-fd68-4ea3-a3e4-51a6b8e0c033" targetNamespace="http://schemas.microsoft.com/office/2006/metadata/properties" ma:root="true" ma:fieldsID="5db04e100ebec901b1b9214c25b5408e" ns3:_="" ns4:_="">
    <xsd:import namespace="bc2cca83-e5b7-45a8-95b3-84bde7a80d1a"/>
    <xsd:import namespace="9a14ad9e-fd68-4ea3-a3e4-51a6b8e0c03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2cca83-e5b7-45a8-95b3-84bde7a80d1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a14ad9e-fd68-4ea3-a3e4-51a6b8e0c03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Udostępniani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Udostępnione dla — szczegóły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krót wskazówki dotyczącej udostępniania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zawartości"/>
        <xsd:element ref="dc:title" minOccurs="0" maxOccurs="1" ma:index="4" ma:displayName="Tytu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4F5BBAE-997C-4882-8491-E35C5332425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D007EAB-AC68-43B3-8A47-7814C53FF91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66F946F-914D-4EB2-BA42-C804C569A53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8B76DFE1-DECE-4F67-BB31-3487CE1BAA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2cca83-e5b7-45a8-95b3-84bde7a80d1a"/>
    <ds:schemaRef ds:uri="9a14ad9e-fd68-4ea3-a3e4-51a6b8e0c0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516</Words>
  <Characters>16552</Characters>
  <Application>Microsoft Office Word</Application>
  <DocSecurity>4</DocSecurity>
  <Lines>137</Lines>
  <Paragraphs>3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Zarządzenie nr 131 Rektora ZUT z dnia 10 listopada 2022 r. w sprawie podziału oraz zasad podziału subwencji na utrzymanie i rozwój potencjału dydaktycznego i badawczego w ZUT na rok 2022</vt:lpstr>
    </vt:vector>
  </TitlesOfParts>
  <Company>Politechnika Szczecińska</Company>
  <LinksUpToDate>false</LinksUpToDate>
  <CharactersWithSpaces>19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rządzenie nr 131 Rektora ZUT z dnia 10 listopada 2022 r. w sprawie podziału oraz zasad podziału subwencji na utrzymanie i rozwój potencjału dydaktycznego i badawczego w ZUT na rok 2022</dc:title>
  <dc:subject>wydatki celowe i z Dw</dc:subject>
  <dc:creator>Administracja Centralna</dc:creator>
  <cp:keywords/>
  <cp:lastModifiedBy>Gabriela Pasturczak</cp:lastModifiedBy>
  <cp:revision>2</cp:revision>
  <cp:lastPrinted>2022-11-10T11:46:00Z</cp:lastPrinted>
  <dcterms:created xsi:type="dcterms:W3CDTF">2022-11-15T08:50:00Z</dcterms:created>
  <dcterms:modified xsi:type="dcterms:W3CDTF">2022-11-15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ContentTypeId">
    <vt:lpwstr>0x010100AF8D19646BF07F4D879646C03DE5FE7C</vt:lpwstr>
  </property>
  <property fmtid="{D5CDD505-2E9C-101B-9397-08002B2CF9AE}" pid="6" name="MSIP_Label_50945193-57ff-457d-9504-518e9bfb59a9_Enabled">
    <vt:lpwstr>true</vt:lpwstr>
  </property>
  <property fmtid="{D5CDD505-2E9C-101B-9397-08002B2CF9AE}" pid="7" name="MSIP_Label_50945193-57ff-457d-9504-518e9bfb59a9_SetDate">
    <vt:lpwstr>2022-10-27T21:42:43Z</vt:lpwstr>
  </property>
  <property fmtid="{D5CDD505-2E9C-101B-9397-08002B2CF9AE}" pid="8" name="MSIP_Label_50945193-57ff-457d-9504-518e9bfb59a9_Method">
    <vt:lpwstr>Standard</vt:lpwstr>
  </property>
  <property fmtid="{D5CDD505-2E9C-101B-9397-08002B2CF9AE}" pid="9" name="MSIP_Label_50945193-57ff-457d-9504-518e9bfb59a9_Name">
    <vt:lpwstr>ZUT</vt:lpwstr>
  </property>
  <property fmtid="{D5CDD505-2E9C-101B-9397-08002B2CF9AE}" pid="10" name="MSIP_Label_50945193-57ff-457d-9504-518e9bfb59a9_SiteId">
    <vt:lpwstr>0aa66ad4-f98f-4515-b7c9-b60fd37ad027</vt:lpwstr>
  </property>
  <property fmtid="{D5CDD505-2E9C-101B-9397-08002B2CF9AE}" pid="11" name="MSIP_Label_50945193-57ff-457d-9504-518e9bfb59a9_ActionId">
    <vt:lpwstr>d8af3f13-bb3c-4a14-8b6a-84e068df40af</vt:lpwstr>
  </property>
  <property fmtid="{D5CDD505-2E9C-101B-9397-08002B2CF9AE}" pid="12" name="MSIP_Label_50945193-57ff-457d-9504-518e9bfb59a9_ContentBits">
    <vt:lpwstr>0</vt:lpwstr>
  </property>
</Properties>
</file>